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  <Override PartName="/ppt/changesInfos/changesInfo1.xml" ContentType="application/vnd.ms-powerpoint.changesinfo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2"/>
  </p:notesMasterIdLst>
  <p:sldIdLst>
    <p:sldId id="258" r:id="rId2"/>
    <p:sldId id="259" r:id="rId3"/>
    <p:sldId id="260" r:id="rId4"/>
    <p:sldId id="265" r:id="rId5"/>
    <p:sldId id="266" r:id="rId6"/>
    <p:sldId id="262" r:id="rId7"/>
    <p:sldId id="261" r:id="rId8"/>
    <p:sldId id="263" r:id="rId9"/>
    <p:sldId id="264" r:id="rId10"/>
    <p:sldId id="267" r:id="rId11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Untitled Section" id="{0968F1BD-C7D6-4A14-85CD-9515DEB2B498}">
          <p14:sldIdLst>
            <p14:sldId id="258"/>
            <p14:sldId id="259"/>
            <p14:sldId id="260"/>
            <p14:sldId id="265"/>
            <p14:sldId id="266"/>
            <p14:sldId id="262"/>
            <p14:sldId id="261"/>
            <p14:sldId id="263"/>
            <p14:sldId id="264"/>
            <p14:sldId id="267"/>
          </p14:sldIdLst>
        </p14:section>
      </p14:sectionLst>
    </p:ex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Rosa Miralles" initials="RM" lastIdx="4" clrIdx="0">
    <p:extLst>
      <p:ext uri="{19B8F6BF-5375-455C-9EA6-DF929625EA0E}">
        <p15:presenceInfo xmlns:p15="http://schemas.microsoft.com/office/powerpoint/2012/main" userId="Rosa Miralles" providerId="None"/>
      </p:ext>
    </p:extLst>
  </p:cmAuthor>
  <p:cmAuthor id="2" name="Rosa Miralles" initials="RM [2]" lastIdx="11" clrIdx="1">
    <p:extLst>
      <p:ext uri="{19B8F6BF-5375-455C-9EA6-DF929625EA0E}">
        <p15:presenceInfo xmlns:p15="http://schemas.microsoft.com/office/powerpoint/2012/main" userId="S::rmiralles@ibecbarcelona.eu::12b96edc-7e11-4008-9c1b-41604ad74178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3BA5FF05-0BB1-4C39-9E33-964184DC786D}" v="375" dt="2019-05-23T07:56:19.049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1494" autoAdjust="0"/>
    <p:restoredTop sz="94660"/>
  </p:normalViewPr>
  <p:slideViewPr>
    <p:cSldViewPr snapToGrid="0">
      <p:cViewPr varScale="1">
        <p:scale>
          <a:sx n="80" d="100"/>
          <a:sy n="80" d="100"/>
        </p:scale>
        <p:origin x="1036" y="5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commentAuthors" Target="commentAuthors.xml"/><Relationship Id="rId18" Type="http://schemas.microsoft.com/office/2016/11/relationships/changesInfo" Target="changesInfos/changesInfo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microsoft.com/office/2015/10/relationships/revisionInfo" Target="revisionInfo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Rosa Miralles" userId="12b96edc-7e11-4008-9c1b-41604ad74178" providerId="ADAL" clId="{3BA5FF05-0BB1-4C39-9E33-964184DC786D}"/>
    <pc:docChg chg="undo redo custSel addSld modSld modMainMaster">
      <pc:chgData name="Rosa Miralles" userId="12b96edc-7e11-4008-9c1b-41604ad74178" providerId="ADAL" clId="{3BA5FF05-0BB1-4C39-9E33-964184DC786D}" dt="2019-05-23T07:56:19.049" v="979"/>
      <pc:docMkLst>
        <pc:docMk/>
      </pc:docMkLst>
      <pc:sldChg chg="addSp delSp modSp modTransition addCm modCm">
        <pc:chgData name="Rosa Miralles" userId="12b96edc-7e11-4008-9c1b-41604ad74178" providerId="ADAL" clId="{3BA5FF05-0BB1-4C39-9E33-964184DC786D}" dt="2019-05-23T07:46:50.291" v="969"/>
        <pc:sldMkLst>
          <pc:docMk/>
          <pc:sldMk cId="3341726589" sldId="258"/>
        </pc:sldMkLst>
        <pc:spChg chg="mod">
          <ac:chgData name="Rosa Miralles" userId="12b96edc-7e11-4008-9c1b-41604ad74178" providerId="ADAL" clId="{3BA5FF05-0BB1-4C39-9E33-964184DC786D}" dt="2019-05-22T16:43:47.504" v="40" actId="20577"/>
          <ac:spMkLst>
            <pc:docMk/>
            <pc:sldMk cId="3341726589" sldId="258"/>
            <ac:spMk id="2" creationId="{1E11C9BE-D771-4048-825D-437D9D7315E5}"/>
          </ac:spMkLst>
        </pc:spChg>
        <pc:spChg chg="add mod ord">
          <ac:chgData name="Rosa Miralles" userId="12b96edc-7e11-4008-9c1b-41604ad74178" providerId="ADAL" clId="{3BA5FF05-0BB1-4C39-9E33-964184DC786D}" dt="2019-05-22T16:53:58.172" v="60" actId="1035"/>
          <ac:spMkLst>
            <pc:docMk/>
            <pc:sldMk cId="3341726589" sldId="258"/>
            <ac:spMk id="3" creationId="{4136F099-3A18-4584-B4CC-BD28E41CB00C}"/>
          </ac:spMkLst>
        </pc:spChg>
        <pc:spChg chg="mod">
          <ac:chgData name="Rosa Miralles" userId="12b96edc-7e11-4008-9c1b-41604ad74178" providerId="ADAL" clId="{3BA5FF05-0BB1-4C39-9E33-964184DC786D}" dt="2019-05-22T16:52:30.227" v="50" actId="13926"/>
          <ac:spMkLst>
            <pc:docMk/>
            <pc:sldMk cId="3341726589" sldId="258"/>
            <ac:spMk id="5" creationId="{BBE38510-26D0-4F0B-8922-13CBF380EA13}"/>
          </ac:spMkLst>
        </pc:spChg>
        <pc:picChg chg="add del mod">
          <ac:chgData name="Rosa Miralles" userId="12b96edc-7e11-4008-9c1b-41604ad74178" providerId="ADAL" clId="{3BA5FF05-0BB1-4C39-9E33-964184DC786D}" dt="2019-05-22T16:59:00.524" v="89" actId="478"/>
          <ac:picMkLst>
            <pc:docMk/>
            <pc:sldMk cId="3341726589" sldId="258"/>
            <ac:picMk id="6" creationId="{334569DD-C7E2-4A40-80BC-2065F56F3D79}"/>
          </ac:picMkLst>
        </pc:picChg>
      </pc:sldChg>
      <pc:sldChg chg="modCm">
        <pc:chgData name="Rosa Miralles" userId="12b96edc-7e11-4008-9c1b-41604ad74178" providerId="ADAL" clId="{3BA5FF05-0BB1-4C39-9E33-964184DC786D}" dt="2019-05-23T07:50:08.109" v="973"/>
        <pc:sldMkLst>
          <pc:docMk/>
          <pc:sldMk cId="1076748081" sldId="259"/>
        </pc:sldMkLst>
      </pc:sldChg>
      <pc:sldChg chg="modCm">
        <pc:chgData name="Rosa Miralles" userId="12b96edc-7e11-4008-9c1b-41604ad74178" providerId="ADAL" clId="{3BA5FF05-0BB1-4C39-9E33-964184DC786D}" dt="2019-05-23T07:50:04.100" v="972"/>
        <pc:sldMkLst>
          <pc:docMk/>
          <pc:sldMk cId="3686295611" sldId="260"/>
        </pc:sldMkLst>
      </pc:sldChg>
      <pc:sldChg chg="addSp modSp addCm delCm modCm">
        <pc:chgData name="Rosa Miralles" userId="12b96edc-7e11-4008-9c1b-41604ad74178" providerId="ADAL" clId="{3BA5FF05-0BB1-4C39-9E33-964184DC786D}" dt="2019-05-23T07:55:05.356" v="976"/>
        <pc:sldMkLst>
          <pc:docMk/>
          <pc:sldMk cId="2509737171" sldId="261"/>
        </pc:sldMkLst>
        <pc:spChg chg="mod">
          <ac:chgData name="Rosa Miralles" userId="12b96edc-7e11-4008-9c1b-41604ad74178" providerId="ADAL" clId="{3BA5FF05-0BB1-4C39-9E33-964184DC786D}" dt="2019-05-22T17:12:49.995" v="229" actId="20577"/>
          <ac:spMkLst>
            <pc:docMk/>
            <pc:sldMk cId="2509737171" sldId="261"/>
            <ac:spMk id="4" creationId="{284665AD-4F47-4A3F-A470-29FA121BD9FC}"/>
          </ac:spMkLst>
        </pc:spChg>
        <pc:spChg chg="add mod">
          <ac:chgData name="Rosa Miralles" userId="12b96edc-7e11-4008-9c1b-41604ad74178" providerId="ADAL" clId="{3BA5FF05-0BB1-4C39-9E33-964184DC786D}" dt="2019-05-22T17:15:40.742" v="401" actId="552"/>
          <ac:spMkLst>
            <pc:docMk/>
            <pc:sldMk cId="2509737171" sldId="261"/>
            <ac:spMk id="5" creationId="{7A9747FC-90DC-44FE-A642-2BD34FA597B6}"/>
          </ac:spMkLst>
        </pc:spChg>
        <pc:spChg chg="add mod">
          <ac:chgData name="Rosa Miralles" userId="12b96edc-7e11-4008-9c1b-41604ad74178" providerId="ADAL" clId="{3BA5FF05-0BB1-4C39-9E33-964184DC786D}" dt="2019-05-22T17:15:42.621" v="402" actId="20577"/>
          <ac:spMkLst>
            <pc:docMk/>
            <pc:sldMk cId="2509737171" sldId="261"/>
            <ac:spMk id="6" creationId="{8E91EE45-2DDC-43E8-B0D9-DDD37FC901A0}"/>
          </ac:spMkLst>
        </pc:spChg>
      </pc:sldChg>
      <pc:sldChg chg="addSp modSp add addCm delCm modCm">
        <pc:chgData name="Rosa Miralles" userId="12b96edc-7e11-4008-9c1b-41604ad74178" providerId="ADAL" clId="{3BA5FF05-0BB1-4C39-9E33-964184DC786D}" dt="2019-05-23T07:54:42.845" v="975"/>
        <pc:sldMkLst>
          <pc:docMk/>
          <pc:sldMk cId="1241285664" sldId="262"/>
        </pc:sldMkLst>
        <pc:spChg chg="mod">
          <ac:chgData name="Rosa Miralles" userId="12b96edc-7e11-4008-9c1b-41604ad74178" providerId="ADAL" clId="{3BA5FF05-0BB1-4C39-9E33-964184DC786D}" dt="2019-05-22T17:01:36.058" v="109" actId="20577"/>
          <ac:spMkLst>
            <pc:docMk/>
            <pc:sldMk cId="1241285664" sldId="262"/>
            <ac:spMk id="4" creationId="{284665AD-4F47-4A3F-A470-29FA121BD9FC}"/>
          </ac:spMkLst>
        </pc:spChg>
        <pc:spChg chg="add mod">
          <ac:chgData name="Rosa Miralles" userId="12b96edc-7e11-4008-9c1b-41604ad74178" providerId="ADAL" clId="{3BA5FF05-0BB1-4C39-9E33-964184DC786D}" dt="2019-05-22T17:11:57.434" v="217" actId="6549"/>
          <ac:spMkLst>
            <pc:docMk/>
            <pc:sldMk cId="1241285664" sldId="262"/>
            <ac:spMk id="5" creationId="{E2FC4D09-61A9-4690-8C61-C1C0D5525D9F}"/>
          </ac:spMkLst>
        </pc:spChg>
        <pc:spChg chg="add mod">
          <ac:chgData name="Rosa Miralles" userId="12b96edc-7e11-4008-9c1b-41604ad74178" providerId="ADAL" clId="{3BA5FF05-0BB1-4C39-9E33-964184DC786D}" dt="2019-05-22T17:06:21.932" v="166" actId="20577"/>
          <ac:spMkLst>
            <pc:docMk/>
            <pc:sldMk cId="1241285664" sldId="262"/>
            <ac:spMk id="6" creationId="{CF9B61DE-CC2B-46E3-AB8A-D350ECF13869}"/>
          </ac:spMkLst>
        </pc:spChg>
      </pc:sldChg>
      <pc:sldChg chg="addSp delSp modSp add addCm delCm modCm">
        <pc:chgData name="Rosa Miralles" userId="12b96edc-7e11-4008-9c1b-41604ad74178" providerId="ADAL" clId="{3BA5FF05-0BB1-4C39-9E33-964184DC786D}" dt="2019-05-23T07:55:53.920" v="978"/>
        <pc:sldMkLst>
          <pc:docMk/>
          <pc:sldMk cId="3057243689" sldId="263"/>
        </pc:sldMkLst>
        <pc:spChg chg="add mod">
          <ac:chgData name="Rosa Miralles" userId="12b96edc-7e11-4008-9c1b-41604ad74178" providerId="ADAL" clId="{3BA5FF05-0BB1-4C39-9E33-964184DC786D}" dt="2019-05-23T07:45:38.931" v="966" actId="1035"/>
          <ac:spMkLst>
            <pc:docMk/>
            <pc:sldMk cId="3057243689" sldId="263"/>
            <ac:spMk id="5" creationId="{BA5DF396-6469-4F62-9DEC-2276F87A156E}"/>
          </ac:spMkLst>
        </pc:spChg>
        <pc:spChg chg="add del mod">
          <ac:chgData name="Rosa Miralles" userId="12b96edc-7e11-4008-9c1b-41604ad74178" providerId="ADAL" clId="{3BA5FF05-0BB1-4C39-9E33-964184DC786D}" dt="2019-05-23T07:44:27.092" v="798"/>
          <ac:spMkLst>
            <pc:docMk/>
            <pc:sldMk cId="3057243689" sldId="263"/>
            <ac:spMk id="6" creationId="{5763C6B3-1414-489C-8F4B-C362FB2BC17F}"/>
          </ac:spMkLst>
        </pc:spChg>
        <pc:spChg chg="add del mod">
          <ac:chgData name="Rosa Miralles" userId="12b96edc-7e11-4008-9c1b-41604ad74178" providerId="ADAL" clId="{3BA5FF05-0BB1-4C39-9E33-964184DC786D}" dt="2019-05-22T17:30:46.384" v="566" actId="478"/>
          <ac:spMkLst>
            <pc:docMk/>
            <pc:sldMk cId="3057243689" sldId="263"/>
            <ac:spMk id="9" creationId="{A242491F-876F-4EC9-9FCA-4F16E75C6CC0}"/>
          </ac:spMkLst>
        </pc:spChg>
        <pc:picChg chg="del mod">
          <ac:chgData name="Rosa Miralles" userId="12b96edc-7e11-4008-9c1b-41604ad74178" providerId="ADAL" clId="{3BA5FF05-0BB1-4C39-9E33-964184DC786D}" dt="2019-05-22T17:20:05.386" v="453" actId="478"/>
          <ac:picMkLst>
            <pc:docMk/>
            <pc:sldMk cId="3057243689" sldId="263"/>
            <ac:picMk id="2" creationId="{E874EB75-866F-4EF3-B51E-E38A2AF644D5}"/>
          </ac:picMkLst>
        </pc:picChg>
        <pc:picChg chg="mod">
          <ac:chgData name="Rosa Miralles" userId="12b96edc-7e11-4008-9c1b-41604ad74178" providerId="ADAL" clId="{3BA5FF05-0BB1-4C39-9E33-964184DC786D}" dt="2019-05-23T07:45:36.131" v="956" actId="14100"/>
          <ac:picMkLst>
            <pc:docMk/>
            <pc:sldMk cId="3057243689" sldId="263"/>
            <ac:picMk id="7" creationId="{1111A604-F3D2-4F94-86FF-0C149B81D251}"/>
          </ac:picMkLst>
        </pc:picChg>
        <pc:picChg chg="del mod">
          <ac:chgData name="Rosa Miralles" userId="12b96edc-7e11-4008-9c1b-41604ad74178" providerId="ADAL" clId="{3BA5FF05-0BB1-4C39-9E33-964184DC786D}" dt="2019-05-23T07:44:27.092" v="798"/>
          <ac:picMkLst>
            <pc:docMk/>
            <pc:sldMk cId="3057243689" sldId="263"/>
            <ac:picMk id="8" creationId="{B72FBBC5-7DA2-4800-A383-96F662BC639C}"/>
          </ac:picMkLst>
        </pc:picChg>
      </pc:sldChg>
      <pc:sldChg chg="addSp delSp modSp add addCm delCm modCm">
        <pc:chgData name="Rosa Miralles" userId="12b96edc-7e11-4008-9c1b-41604ad74178" providerId="ADAL" clId="{3BA5FF05-0BB1-4C39-9E33-964184DC786D}" dt="2019-05-23T07:56:19.049" v="979"/>
        <pc:sldMkLst>
          <pc:docMk/>
          <pc:sldMk cId="3024732729" sldId="264"/>
        </pc:sldMkLst>
        <pc:spChg chg="add mod">
          <ac:chgData name="Rosa Miralles" userId="12b96edc-7e11-4008-9c1b-41604ad74178" providerId="ADAL" clId="{3BA5FF05-0BB1-4C39-9E33-964184DC786D}" dt="2019-05-23T07:44:42.260" v="909" actId="1036"/>
          <ac:spMkLst>
            <pc:docMk/>
            <pc:sldMk cId="3024732729" sldId="264"/>
            <ac:spMk id="5" creationId="{50684291-1CE1-4321-BCED-A050D80724A4}"/>
          </ac:spMkLst>
        </pc:spChg>
        <pc:spChg chg="del">
          <ac:chgData name="Rosa Miralles" userId="12b96edc-7e11-4008-9c1b-41604ad74178" providerId="ADAL" clId="{3BA5FF05-0BB1-4C39-9E33-964184DC786D}" dt="2019-05-22T17:31:10.749" v="607" actId="478"/>
          <ac:spMkLst>
            <pc:docMk/>
            <pc:sldMk cId="3024732729" sldId="264"/>
            <ac:spMk id="5" creationId="{BA5DF396-6469-4F62-9DEC-2276F87A156E}"/>
          </ac:spMkLst>
        </pc:spChg>
        <pc:spChg chg="del">
          <ac:chgData name="Rosa Miralles" userId="12b96edc-7e11-4008-9c1b-41604ad74178" providerId="ADAL" clId="{3BA5FF05-0BB1-4C39-9E33-964184DC786D}" dt="2019-05-22T17:31:10.749" v="607" actId="478"/>
          <ac:spMkLst>
            <pc:docMk/>
            <pc:sldMk cId="3024732729" sldId="264"/>
            <ac:spMk id="6" creationId="{5763C6B3-1414-489C-8F4B-C362FB2BC17F}"/>
          </ac:spMkLst>
        </pc:spChg>
        <pc:spChg chg="mod">
          <ac:chgData name="Rosa Miralles" userId="12b96edc-7e11-4008-9c1b-41604ad74178" providerId="ADAL" clId="{3BA5FF05-0BB1-4C39-9E33-964184DC786D}" dt="2019-05-23T07:44:34.002" v="852" actId="1036"/>
          <ac:spMkLst>
            <pc:docMk/>
            <pc:sldMk cId="3024732729" sldId="264"/>
            <ac:spMk id="9" creationId="{A242491F-876F-4EC9-9FCA-4F16E75C6CC0}"/>
          </ac:spMkLst>
        </pc:spChg>
        <pc:picChg chg="add mod">
          <ac:chgData name="Rosa Miralles" userId="12b96edc-7e11-4008-9c1b-41604ad74178" providerId="ADAL" clId="{3BA5FF05-0BB1-4C39-9E33-964184DC786D}" dt="2019-05-23T07:44:42.260" v="909" actId="1036"/>
          <ac:picMkLst>
            <pc:docMk/>
            <pc:sldMk cId="3024732729" sldId="264"/>
            <ac:picMk id="6" creationId="{2A6DF49C-B100-4349-A8CD-60A7968BF963}"/>
          </ac:picMkLst>
        </pc:picChg>
        <pc:picChg chg="del">
          <ac:chgData name="Rosa Miralles" userId="12b96edc-7e11-4008-9c1b-41604ad74178" providerId="ADAL" clId="{3BA5FF05-0BB1-4C39-9E33-964184DC786D}" dt="2019-05-22T17:31:10.749" v="607" actId="478"/>
          <ac:picMkLst>
            <pc:docMk/>
            <pc:sldMk cId="3024732729" sldId="264"/>
            <ac:picMk id="7" creationId="{1111A604-F3D2-4F94-86FF-0C149B81D251}"/>
          </ac:picMkLst>
        </pc:picChg>
        <pc:picChg chg="del">
          <ac:chgData name="Rosa Miralles" userId="12b96edc-7e11-4008-9c1b-41604ad74178" providerId="ADAL" clId="{3BA5FF05-0BB1-4C39-9E33-964184DC786D}" dt="2019-05-22T17:31:12.605" v="609" actId="478"/>
          <ac:picMkLst>
            <pc:docMk/>
            <pc:sldMk cId="3024732729" sldId="264"/>
            <ac:picMk id="8" creationId="{B72FBBC5-7DA2-4800-A383-96F662BC639C}"/>
          </ac:picMkLst>
        </pc:picChg>
      </pc:sldChg>
      <pc:sldMasterChg chg="addSp modSp delSldLayout modSldLayout">
        <pc:chgData name="Rosa Miralles" userId="12b96edc-7e11-4008-9c1b-41604ad74178" providerId="ADAL" clId="{3BA5FF05-0BB1-4C39-9E33-964184DC786D}" dt="2019-05-22T16:59:36.652" v="90" actId="478"/>
        <pc:sldMasterMkLst>
          <pc:docMk/>
          <pc:sldMasterMk cId="776902277" sldId="2147483660"/>
        </pc:sldMasterMkLst>
        <pc:picChg chg="add mod">
          <ac:chgData name="Rosa Miralles" userId="12b96edc-7e11-4008-9c1b-41604ad74178" providerId="ADAL" clId="{3BA5FF05-0BB1-4C39-9E33-964184DC786D}" dt="2019-05-22T16:58:54.557" v="87" actId="555"/>
          <ac:picMkLst>
            <pc:docMk/>
            <pc:sldMasterMk cId="776902277" sldId="2147483660"/>
            <ac:picMk id="9" creationId="{D138B844-68EE-44CA-812C-9AD8F206BACE}"/>
          </ac:picMkLst>
        </pc:picChg>
        <pc:picChg chg="mod">
          <ac:chgData name="Rosa Miralles" userId="12b96edc-7e11-4008-9c1b-41604ad74178" providerId="ADAL" clId="{3BA5FF05-0BB1-4C39-9E33-964184DC786D}" dt="2019-05-22T16:58:54.557" v="87" actId="555"/>
          <ac:picMkLst>
            <pc:docMk/>
            <pc:sldMasterMk cId="776902277" sldId="2147483660"/>
            <ac:picMk id="17" creationId="{00AA66C0-A1AE-424B-984C-01AB7ADA24BD}"/>
          </ac:picMkLst>
        </pc:picChg>
        <pc:sldLayoutChg chg="addSp delSp">
          <pc:chgData name="Rosa Miralles" userId="12b96edc-7e11-4008-9c1b-41604ad74178" providerId="ADAL" clId="{3BA5FF05-0BB1-4C39-9E33-964184DC786D}" dt="2019-05-22T16:59:36.652" v="90" actId="478"/>
          <pc:sldLayoutMkLst>
            <pc:docMk/>
            <pc:sldMasterMk cId="776902277" sldId="2147483660"/>
            <pc:sldLayoutMk cId="662790905" sldId="2147483662"/>
          </pc:sldLayoutMkLst>
          <pc:spChg chg="del">
            <ac:chgData name="Rosa Miralles" userId="12b96edc-7e11-4008-9c1b-41604ad74178" providerId="ADAL" clId="{3BA5FF05-0BB1-4C39-9E33-964184DC786D}" dt="2019-05-22T16:57:46.514" v="71" actId="478"/>
            <ac:spMkLst>
              <pc:docMk/>
              <pc:sldMasterMk cId="776902277" sldId="2147483660"/>
              <pc:sldLayoutMk cId="662790905" sldId="2147483662"/>
              <ac:spMk id="2" creationId="{00000000-0000-0000-0000-000000000000}"/>
            </ac:spMkLst>
          </pc:spChg>
          <pc:spChg chg="del">
            <ac:chgData name="Rosa Miralles" userId="12b96edc-7e11-4008-9c1b-41604ad74178" providerId="ADAL" clId="{3BA5FF05-0BB1-4C39-9E33-964184DC786D}" dt="2019-05-22T16:57:47.505" v="72" actId="478"/>
            <ac:spMkLst>
              <pc:docMk/>
              <pc:sldMasterMk cId="776902277" sldId="2147483660"/>
              <pc:sldLayoutMk cId="662790905" sldId="2147483662"/>
              <ac:spMk id="3" creationId="{00000000-0000-0000-0000-000000000000}"/>
            </ac:spMkLst>
          </pc:spChg>
          <pc:spChg chg="del">
            <ac:chgData name="Rosa Miralles" userId="12b96edc-7e11-4008-9c1b-41604ad74178" providerId="ADAL" clId="{3BA5FF05-0BB1-4C39-9E33-964184DC786D}" dt="2019-05-22T16:57:49.521" v="73" actId="478"/>
            <ac:spMkLst>
              <pc:docMk/>
              <pc:sldMasterMk cId="776902277" sldId="2147483660"/>
              <pc:sldLayoutMk cId="662790905" sldId="2147483662"/>
              <ac:spMk id="4" creationId="{00000000-0000-0000-0000-000000000000}"/>
            </ac:spMkLst>
          </pc:spChg>
          <pc:spChg chg="del">
            <ac:chgData name="Rosa Miralles" userId="12b96edc-7e11-4008-9c1b-41604ad74178" providerId="ADAL" clId="{3BA5FF05-0BB1-4C39-9E33-964184DC786D}" dt="2019-05-22T16:57:51.716" v="74" actId="478"/>
            <ac:spMkLst>
              <pc:docMk/>
              <pc:sldMasterMk cId="776902277" sldId="2147483660"/>
              <pc:sldLayoutMk cId="662790905" sldId="2147483662"/>
              <ac:spMk id="5" creationId="{00000000-0000-0000-0000-000000000000}"/>
            </ac:spMkLst>
          </pc:spChg>
          <pc:spChg chg="del">
            <ac:chgData name="Rosa Miralles" userId="12b96edc-7e11-4008-9c1b-41604ad74178" providerId="ADAL" clId="{3BA5FF05-0BB1-4C39-9E33-964184DC786D}" dt="2019-05-22T16:57:54.651" v="75" actId="478"/>
            <ac:spMkLst>
              <pc:docMk/>
              <pc:sldMasterMk cId="776902277" sldId="2147483660"/>
              <pc:sldLayoutMk cId="662790905" sldId="2147483662"/>
              <ac:spMk id="6" creationId="{00000000-0000-0000-0000-000000000000}"/>
            </ac:spMkLst>
          </pc:spChg>
          <pc:picChg chg="add del">
            <ac:chgData name="Rosa Miralles" userId="12b96edc-7e11-4008-9c1b-41604ad74178" providerId="ADAL" clId="{3BA5FF05-0BB1-4C39-9E33-964184DC786D}" dt="2019-05-22T16:59:36.652" v="90" actId="478"/>
            <ac:picMkLst>
              <pc:docMk/>
              <pc:sldMasterMk cId="776902277" sldId="2147483660"/>
              <pc:sldLayoutMk cId="662790905" sldId="2147483662"/>
              <ac:picMk id="7" creationId="{46FF557B-348B-43D7-A733-53AEBD382C1F}"/>
            </ac:picMkLst>
          </pc:picChg>
        </pc:sldLayoutChg>
        <pc:sldLayoutChg chg="del">
          <pc:chgData name="Rosa Miralles" userId="12b96edc-7e11-4008-9c1b-41604ad74178" providerId="ADAL" clId="{3BA5FF05-0BB1-4C39-9E33-964184DC786D}" dt="2019-05-22T16:58:16.601" v="77" actId="2696"/>
          <pc:sldLayoutMkLst>
            <pc:docMk/>
            <pc:sldMasterMk cId="776902277" sldId="2147483660"/>
            <pc:sldLayoutMk cId="3199619145" sldId="2147483672"/>
          </pc:sldLayoutMkLst>
        </pc:sldLayoutChg>
      </pc:sldMasterChg>
    </pc:docChg>
  </pc:docChgLst>
  <pc:docChgLst>
    <pc:chgData name="Rosa Miralles" userId="12b96edc-7e11-4008-9c1b-41604ad74178" providerId="ADAL" clId="{76804B3C-37EB-4B8D-9828-0CA908C226A8}"/>
    <pc:docChg chg="modSld">
      <pc:chgData name="Rosa Miralles" userId="12b96edc-7e11-4008-9c1b-41604ad74178" providerId="ADAL" clId="{76804B3C-37EB-4B8D-9828-0CA908C226A8}" dt="2019-03-19T17:43:19.357" v="0"/>
      <pc:docMkLst>
        <pc:docMk/>
      </pc:docMkLst>
      <pc:sldChg chg="modCm">
        <pc:chgData name="Rosa Miralles" userId="12b96edc-7e11-4008-9c1b-41604ad74178" providerId="ADAL" clId="{76804B3C-37EB-4B8D-9828-0CA908C226A8}" dt="2019-03-19T17:43:19.357" v="0"/>
        <pc:sldMkLst>
          <pc:docMk/>
          <pc:sldMk cId="1076748081" sldId="259"/>
        </pc:sldMkLst>
      </pc:sldChg>
    </pc:docChg>
  </pc:docChgLst>
  <pc:docChgLst>
    <pc:chgData name="Rosa Miralles" userId="12b96edc-7e11-4008-9c1b-41604ad74178" providerId="ADAL" clId="{C3E640B3-A399-46B8-A182-AE1FF91C3BEC}"/>
    <pc:docChg chg="undo custSel addSld delSld modSld modSection">
      <pc:chgData name="Rosa Miralles" userId="12b96edc-7e11-4008-9c1b-41604ad74178" providerId="ADAL" clId="{C3E640B3-A399-46B8-A182-AE1FF91C3BEC}" dt="2019-03-19T17:40:41.605" v="384" actId="2696"/>
      <pc:docMkLst>
        <pc:docMk/>
      </pc:docMkLst>
      <pc:sldChg chg="addSp delSp modSp">
        <pc:chgData name="Rosa Miralles" userId="12b96edc-7e11-4008-9c1b-41604ad74178" providerId="ADAL" clId="{C3E640B3-A399-46B8-A182-AE1FF91C3BEC}" dt="2019-03-19T17:34:49.934" v="275" actId="1036"/>
        <pc:sldMkLst>
          <pc:docMk/>
          <pc:sldMk cId="3341726589" sldId="258"/>
        </pc:sldMkLst>
        <pc:spChg chg="add del mod">
          <ac:chgData name="Rosa Miralles" userId="12b96edc-7e11-4008-9c1b-41604ad74178" providerId="ADAL" clId="{C3E640B3-A399-46B8-A182-AE1FF91C3BEC}" dt="2019-03-19T17:33:18.404" v="161" actId="478"/>
          <ac:spMkLst>
            <pc:docMk/>
            <pc:sldMk cId="3341726589" sldId="258"/>
            <ac:spMk id="2" creationId="{1E11C9BE-D771-4048-825D-437D9D7315E5}"/>
          </ac:spMkLst>
        </pc:spChg>
        <pc:spChg chg="mod">
          <ac:chgData name="Rosa Miralles" userId="12b96edc-7e11-4008-9c1b-41604ad74178" providerId="ADAL" clId="{C3E640B3-A399-46B8-A182-AE1FF91C3BEC}" dt="2019-03-19T17:34:49.934" v="275" actId="1036"/>
          <ac:spMkLst>
            <pc:docMk/>
            <pc:sldMk cId="3341726589" sldId="258"/>
            <ac:spMk id="5" creationId="{BBE38510-26D0-4F0B-8922-13CBF380EA13}"/>
          </ac:spMkLst>
        </pc:spChg>
        <pc:spChg chg="del mod">
          <ac:chgData name="Rosa Miralles" userId="12b96edc-7e11-4008-9c1b-41604ad74178" providerId="ADAL" clId="{C3E640B3-A399-46B8-A182-AE1FF91C3BEC}" dt="2019-03-19T17:33:36.045" v="166" actId="478"/>
          <ac:spMkLst>
            <pc:docMk/>
            <pc:sldMk cId="3341726589" sldId="258"/>
            <ac:spMk id="6" creationId="{344B75ED-40B9-40A1-BE7F-B731E99A6BF4}"/>
          </ac:spMkLst>
        </pc:spChg>
      </pc:sldChg>
      <pc:sldChg chg="addSp modSp addCm modCm">
        <pc:chgData name="Rosa Miralles" userId="12b96edc-7e11-4008-9c1b-41604ad74178" providerId="ADAL" clId="{C3E640B3-A399-46B8-A182-AE1FF91C3BEC}" dt="2019-03-19T17:36:25.716" v="302"/>
        <pc:sldMkLst>
          <pc:docMk/>
          <pc:sldMk cId="1076748081" sldId="259"/>
        </pc:sldMkLst>
        <pc:spChg chg="add">
          <ac:chgData name="Rosa Miralles" userId="12b96edc-7e11-4008-9c1b-41604ad74178" providerId="ADAL" clId="{C3E640B3-A399-46B8-A182-AE1FF91C3BEC}" dt="2019-03-19T17:35:23.810" v="299"/>
          <ac:spMkLst>
            <pc:docMk/>
            <pc:sldMk cId="1076748081" sldId="259"/>
            <ac:spMk id="3" creationId="{5543F1F9-F866-4A5A-992F-EDB9342AEE5C}"/>
          </ac:spMkLst>
        </pc:spChg>
        <pc:spChg chg="mod">
          <ac:chgData name="Rosa Miralles" userId="12b96edc-7e11-4008-9c1b-41604ad74178" providerId="ADAL" clId="{C3E640B3-A399-46B8-A182-AE1FF91C3BEC}" dt="2019-03-19T17:35:12.434" v="298" actId="20577"/>
          <ac:spMkLst>
            <pc:docMk/>
            <pc:sldMk cId="1076748081" sldId="259"/>
            <ac:spMk id="4" creationId="{284665AD-4F47-4A3F-A470-29FA121BD9FC}"/>
          </ac:spMkLst>
        </pc:spChg>
      </pc:sldChg>
      <pc:sldChg chg="addSp modSp addCm modCm">
        <pc:chgData name="Rosa Miralles" userId="12b96edc-7e11-4008-9c1b-41604ad74178" providerId="ADAL" clId="{C3E640B3-A399-46B8-A182-AE1FF91C3BEC}" dt="2019-03-19T17:38:24.091" v="325"/>
        <pc:sldMkLst>
          <pc:docMk/>
          <pc:sldMk cId="3686295611" sldId="260"/>
        </pc:sldMkLst>
        <pc:spChg chg="add">
          <ac:chgData name="Rosa Miralles" userId="12b96edc-7e11-4008-9c1b-41604ad74178" providerId="ADAL" clId="{C3E640B3-A399-46B8-A182-AE1FF91C3BEC}" dt="2019-03-19T17:35:25.254" v="300"/>
          <ac:spMkLst>
            <pc:docMk/>
            <pc:sldMk cId="3686295611" sldId="260"/>
            <ac:spMk id="3" creationId="{A44FE8F4-C84F-44C8-A3CA-A24E65B7C132}"/>
          </ac:spMkLst>
        </pc:spChg>
        <pc:spChg chg="mod">
          <ac:chgData name="Rosa Miralles" userId="12b96edc-7e11-4008-9c1b-41604ad74178" providerId="ADAL" clId="{C3E640B3-A399-46B8-A182-AE1FF91C3BEC}" dt="2019-03-19T17:36:34.597" v="323" actId="20577"/>
          <ac:spMkLst>
            <pc:docMk/>
            <pc:sldMk cId="3686295611" sldId="260"/>
            <ac:spMk id="4" creationId="{284665AD-4F47-4A3F-A470-29FA121BD9FC}"/>
          </ac:spMkLst>
        </pc:spChg>
      </pc:sldChg>
      <pc:sldChg chg="addSp modSp addCm modCm">
        <pc:chgData name="Rosa Miralles" userId="12b96edc-7e11-4008-9c1b-41604ad74178" providerId="ADAL" clId="{C3E640B3-A399-46B8-A182-AE1FF91C3BEC}" dt="2019-03-19T17:40:35.075" v="378"/>
        <pc:sldMkLst>
          <pc:docMk/>
          <pc:sldMk cId="2509737171" sldId="261"/>
        </pc:sldMkLst>
        <pc:spChg chg="add">
          <ac:chgData name="Rosa Miralles" userId="12b96edc-7e11-4008-9c1b-41604ad74178" providerId="ADAL" clId="{C3E640B3-A399-46B8-A182-AE1FF91C3BEC}" dt="2019-03-19T17:40:35.075" v="378"/>
          <ac:spMkLst>
            <pc:docMk/>
            <pc:sldMk cId="2509737171" sldId="261"/>
            <ac:spMk id="3" creationId="{B1E0FBF2-6EA7-4683-8423-C99AE4308C0E}"/>
          </ac:spMkLst>
        </pc:spChg>
        <pc:spChg chg="mod">
          <ac:chgData name="Rosa Miralles" userId="12b96edc-7e11-4008-9c1b-41604ad74178" providerId="ADAL" clId="{C3E640B3-A399-46B8-A182-AE1FF91C3BEC}" dt="2019-03-19T17:39:08.388" v="373" actId="20577"/>
          <ac:spMkLst>
            <pc:docMk/>
            <pc:sldMk cId="2509737171" sldId="261"/>
            <ac:spMk id="4" creationId="{284665AD-4F47-4A3F-A470-29FA121BD9FC}"/>
          </ac:spMkLst>
        </pc:spChg>
      </pc:sldChg>
    </pc:docChg>
  </pc:docChgLst>
</pc:chgInfo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3E53FFBF-C578-4ED5-B91B-4779E775C1AE}" type="doc">
      <dgm:prSet loTypeId="urn:microsoft.com/office/officeart/2005/8/layout/orgChart1" loCatId="hierarchy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B1424AFA-F90C-41FF-A18A-EAEF766122ED}">
      <dgm:prSet phldrT="[Text]" custT="1"/>
      <dgm:spPr>
        <a:solidFill>
          <a:schemeClr val="bg1"/>
        </a:solidFill>
        <a:ln w="15875">
          <a:solidFill>
            <a:schemeClr val="tx1"/>
          </a:solidFill>
        </a:ln>
      </dgm:spPr>
      <dgm:t>
        <a:bodyPr/>
        <a:lstStyle/>
        <a:p>
          <a:r>
            <a:rPr lang="en-US" sz="16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rPr>
            <a:t>Network wide training</a:t>
          </a:r>
        </a:p>
      </dgm:t>
    </dgm:pt>
    <dgm:pt modelId="{EF66271E-ECDD-4E03-BA62-ED297606A9F1}" type="parTrans" cxnId="{5AEB8297-3AEE-48FF-9D7A-D4B0C848CE53}">
      <dgm:prSet/>
      <dgm:spPr/>
      <dgm:t>
        <a:bodyPr/>
        <a:lstStyle/>
        <a:p>
          <a:endParaRPr lang="en-US"/>
        </a:p>
      </dgm:t>
    </dgm:pt>
    <dgm:pt modelId="{C916F4BD-0C82-472E-9CB5-BBA2A0D22294}" type="sibTrans" cxnId="{5AEB8297-3AEE-48FF-9D7A-D4B0C848CE53}">
      <dgm:prSet/>
      <dgm:spPr/>
      <dgm:t>
        <a:bodyPr/>
        <a:lstStyle/>
        <a:p>
          <a:endParaRPr lang="en-US"/>
        </a:p>
      </dgm:t>
    </dgm:pt>
    <dgm:pt modelId="{151AB514-3E13-4F6F-91D5-D1FB798751AB}">
      <dgm:prSet phldrT="[Text]" custT="1"/>
      <dgm:spPr>
        <a:solidFill>
          <a:schemeClr val="bg1"/>
        </a:solidFill>
        <a:ln w="15875">
          <a:solidFill>
            <a:schemeClr val="tx1"/>
          </a:solidFill>
        </a:ln>
      </dgm:spPr>
      <dgm:t>
        <a:bodyPr/>
        <a:lstStyle/>
        <a:p>
          <a:r>
            <a:rPr lang="en-US" sz="1600" dirty="0">
              <a:solidFill>
                <a:schemeClr val="tx1"/>
              </a:solidFill>
            </a:rPr>
            <a:t>TAU</a:t>
          </a:r>
        </a:p>
        <a:p>
          <a:r>
            <a:rPr lang="en-US" sz="1600" dirty="0">
              <a:solidFill>
                <a:schemeClr val="tx1"/>
              </a:solidFill>
            </a:rPr>
            <a:t>M30</a:t>
          </a:r>
        </a:p>
      </dgm:t>
    </dgm:pt>
    <dgm:pt modelId="{A0CEB6EF-70DA-4556-B6BD-052856AC0E37}" type="parTrans" cxnId="{6BD3F73F-D213-46AE-96B0-2B9B6AF2F80A}">
      <dgm:prSet/>
      <dgm:spPr>
        <a:ln>
          <a:solidFill>
            <a:schemeClr val="tx1"/>
          </a:solidFill>
        </a:ln>
      </dgm:spPr>
      <dgm:t>
        <a:bodyPr/>
        <a:lstStyle/>
        <a:p>
          <a:endParaRPr lang="en-US"/>
        </a:p>
      </dgm:t>
    </dgm:pt>
    <dgm:pt modelId="{DC9A3CBC-8FF0-4570-89EA-E7F0542BB8B0}" type="sibTrans" cxnId="{6BD3F73F-D213-46AE-96B0-2B9B6AF2F80A}">
      <dgm:prSet/>
      <dgm:spPr/>
      <dgm:t>
        <a:bodyPr/>
        <a:lstStyle/>
        <a:p>
          <a:endParaRPr lang="en-US"/>
        </a:p>
      </dgm:t>
    </dgm:pt>
    <dgm:pt modelId="{9C75089E-F675-43D2-98A7-6E5E1D448BFF}">
      <dgm:prSet phldrT="[Text]" custT="1"/>
      <dgm:spPr>
        <a:solidFill>
          <a:schemeClr val="bg1"/>
        </a:solidFill>
        <a:ln w="15875">
          <a:solidFill>
            <a:schemeClr val="tx1"/>
          </a:solidFill>
        </a:ln>
      </dgm:spPr>
      <dgm:t>
        <a:bodyPr/>
        <a:lstStyle/>
        <a:p>
          <a:r>
            <a:rPr lang="en-US" sz="16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rPr>
            <a:t>IBEC</a:t>
          </a:r>
        </a:p>
        <a:p>
          <a:r>
            <a:rPr lang="en-US" sz="16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rPr>
            <a:t>M36</a:t>
          </a:r>
        </a:p>
      </dgm:t>
    </dgm:pt>
    <dgm:pt modelId="{26A823D2-83D8-40E4-BE58-412725A31C74}" type="parTrans" cxnId="{5C0E7A38-6448-4FF6-9B0C-2C536DD88F2F}">
      <dgm:prSet/>
      <dgm:spPr>
        <a:ln>
          <a:solidFill>
            <a:schemeClr val="tx1"/>
          </a:solidFill>
        </a:ln>
      </dgm:spPr>
      <dgm:t>
        <a:bodyPr/>
        <a:lstStyle/>
        <a:p>
          <a:endParaRPr lang="en-US"/>
        </a:p>
      </dgm:t>
    </dgm:pt>
    <dgm:pt modelId="{CBA7C47F-398B-45D2-A566-549C064F5C95}" type="sibTrans" cxnId="{5C0E7A38-6448-4FF6-9B0C-2C536DD88F2F}">
      <dgm:prSet/>
      <dgm:spPr/>
      <dgm:t>
        <a:bodyPr/>
        <a:lstStyle/>
        <a:p>
          <a:endParaRPr lang="en-US"/>
        </a:p>
      </dgm:t>
    </dgm:pt>
    <dgm:pt modelId="{C17D8E82-BEF7-4950-8213-4B53E5A93356}">
      <dgm:prSet phldrT="[Text]" custT="1"/>
      <dgm:spPr>
        <a:solidFill>
          <a:schemeClr val="bg1"/>
        </a:solidFill>
        <a:ln w="15875">
          <a:solidFill>
            <a:schemeClr val="tx1"/>
          </a:solidFill>
        </a:ln>
      </dgm:spPr>
      <dgm:t>
        <a:bodyPr/>
        <a:lstStyle/>
        <a:p>
          <a:r>
            <a:rPr lang="en-US" sz="16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rPr>
            <a:t>TUE</a:t>
          </a:r>
        </a:p>
        <a:p>
          <a:r>
            <a:rPr lang="en-US" sz="16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rPr>
            <a:t>25-29</a:t>
          </a:r>
          <a:r>
            <a:rPr lang="en-US" sz="1600" baseline="300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rPr>
            <a:t>th</a:t>
          </a:r>
          <a:r>
            <a:rPr lang="en-US" sz="16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rPr>
            <a:t>/05/19</a:t>
          </a:r>
        </a:p>
      </dgm:t>
    </dgm:pt>
    <dgm:pt modelId="{11B439FE-6AAB-4A7F-B89E-B64F5D235F24}" type="sibTrans" cxnId="{1C99B89D-59BB-40BB-9D79-09B7A61EDF45}">
      <dgm:prSet/>
      <dgm:spPr/>
      <dgm:t>
        <a:bodyPr/>
        <a:lstStyle/>
        <a:p>
          <a:endParaRPr lang="en-US"/>
        </a:p>
      </dgm:t>
    </dgm:pt>
    <dgm:pt modelId="{5FAE4E59-B147-4C66-A12D-3A08930D148C}" type="parTrans" cxnId="{1C99B89D-59BB-40BB-9D79-09B7A61EDF45}">
      <dgm:prSet/>
      <dgm:spPr>
        <a:ln>
          <a:solidFill>
            <a:schemeClr val="tx1"/>
          </a:solidFill>
        </a:ln>
      </dgm:spPr>
      <dgm:t>
        <a:bodyPr/>
        <a:lstStyle/>
        <a:p>
          <a:endParaRPr lang="en-US">
            <a:solidFill>
              <a:schemeClr val="tx1"/>
            </a:solidFill>
          </a:endParaRPr>
        </a:p>
      </dgm:t>
    </dgm:pt>
    <dgm:pt modelId="{F722D924-2463-45E3-AB97-9E953621300A}">
      <dgm:prSet phldrT="[Text]" custT="1"/>
      <dgm:spPr>
        <a:solidFill>
          <a:schemeClr val="bg1"/>
        </a:solidFill>
        <a:ln w="15875">
          <a:solidFill>
            <a:schemeClr val="tx1"/>
          </a:solidFill>
        </a:ln>
      </dgm:spPr>
      <dgm:t>
        <a:bodyPr/>
        <a:lstStyle/>
        <a:p>
          <a:r>
            <a:rPr lang="en-US" sz="1600" dirty="0" err="1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rPr>
            <a:t>UoE</a:t>
          </a:r>
          <a:endParaRPr lang="en-US" sz="1600" dirty="0">
            <a:solidFill>
              <a:schemeClr val="tx1"/>
            </a:solidFill>
            <a:latin typeface="Arial" panose="020B0604020202020204" pitchFamily="34" charset="0"/>
            <a:cs typeface="Arial" panose="020B0604020202020204" pitchFamily="34" charset="0"/>
          </a:endParaRPr>
        </a:p>
        <a:p>
          <a:r>
            <a:rPr lang="en-US" sz="16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rPr>
            <a:t>M24</a:t>
          </a:r>
        </a:p>
      </dgm:t>
    </dgm:pt>
    <dgm:pt modelId="{ACE34D16-9DDE-42D3-BF00-C43F67CF38BE}" type="parTrans" cxnId="{19DAF980-690A-4D26-B617-037B9478EC2F}">
      <dgm:prSet/>
      <dgm:spPr>
        <a:ln>
          <a:solidFill>
            <a:schemeClr val="tx1"/>
          </a:solidFill>
        </a:ln>
      </dgm:spPr>
      <dgm:t>
        <a:bodyPr/>
        <a:lstStyle/>
        <a:p>
          <a:endParaRPr lang="en-US"/>
        </a:p>
      </dgm:t>
    </dgm:pt>
    <dgm:pt modelId="{AFD889B1-9804-4132-A0E1-EEF733A389E3}" type="sibTrans" cxnId="{19DAF980-690A-4D26-B617-037B9478EC2F}">
      <dgm:prSet/>
      <dgm:spPr/>
      <dgm:t>
        <a:bodyPr/>
        <a:lstStyle/>
        <a:p>
          <a:endParaRPr lang="en-US"/>
        </a:p>
      </dgm:t>
    </dgm:pt>
    <dgm:pt modelId="{11C76679-7E2C-4599-A66F-1C7B129CEE48}">
      <dgm:prSet phldrT="[Text]" custT="1"/>
      <dgm:spPr>
        <a:solidFill>
          <a:schemeClr val="bg1"/>
        </a:solidFill>
        <a:ln w="15875">
          <a:solidFill>
            <a:schemeClr val="tx1"/>
          </a:solidFill>
        </a:ln>
      </dgm:spPr>
      <dgm:t>
        <a:bodyPr/>
        <a:lstStyle/>
        <a:p>
          <a:r>
            <a:rPr lang="en-US" sz="16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rPr>
            <a:t>Basel</a:t>
          </a:r>
        </a:p>
        <a:p>
          <a:r>
            <a:rPr lang="en-US" sz="16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rPr>
            <a:t>23-27</a:t>
          </a:r>
          <a:r>
            <a:rPr lang="en-US" sz="1600" baseline="300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rPr>
            <a:t>th</a:t>
          </a:r>
          <a:r>
            <a:rPr lang="en-US" sz="16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rPr>
            <a:t>/09/19 </a:t>
          </a:r>
        </a:p>
      </dgm:t>
    </dgm:pt>
    <dgm:pt modelId="{BFAEF21A-4133-46F2-BF77-558FBB126131}" type="parTrans" cxnId="{6FFFE0A0-7D78-4D94-8C4E-8327A5BF0616}">
      <dgm:prSet/>
      <dgm:spPr>
        <a:ln>
          <a:solidFill>
            <a:schemeClr val="tx1"/>
          </a:solidFill>
        </a:ln>
      </dgm:spPr>
      <dgm:t>
        <a:bodyPr/>
        <a:lstStyle/>
        <a:p>
          <a:endParaRPr lang="en-US"/>
        </a:p>
      </dgm:t>
    </dgm:pt>
    <dgm:pt modelId="{E1FCCB5F-6535-4D45-8FB3-6D6F7C00536C}" type="sibTrans" cxnId="{6FFFE0A0-7D78-4D94-8C4E-8327A5BF0616}">
      <dgm:prSet/>
      <dgm:spPr/>
      <dgm:t>
        <a:bodyPr/>
        <a:lstStyle/>
        <a:p>
          <a:endParaRPr lang="en-US"/>
        </a:p>
      </dgm:t>
    </dgm:pt>
    <dgm:pt modelId="{C0D017A6-A3A2-4C2C-AE0E-09B18F9812BA}" type="pres">
      <dgm:prSet presAssocID="{3E53FFBF-C578-4ED5-B91B-4779E775C1AE}" presName="hierChild1" presStyleCnt="0">
        <dgm:presLayoutVars>
          <dgm:orgChart val="1"/>
          <dgm:chPref val="1"/>
          <dgm:dir/>
          <dgm:animOne val="branch"/>
          <dgm:animLvl val="lvl"/>
          <dgm:resizeHandles/>
        </dgm:presLayoutVars>
      </dgm:prSet>
      <dgm:spPr/>
      <dgm:t>
        <a:bodyPr/>
        <a:lstStyle/>
        <a:p>
          <a:endParaRPr lang="en-US"/>
        </a:p>
      </dgm:t>
    </dgm:pt>
    <dgm:pt modelId="{9D2B9D40-B574-4324-94A4-46CDC3F3102E}" type="pres">
      <dgm:prSet presAssocID="{B1424AFA-F90C-41FF-A18A-EAEF766122ED}" presName="hierRoot1" presStyleCnt="0">
        <dgm:presLayoutVars>
          <dgm:hierBranch val="init"/>
        </dgm:presLayoutVars>
      </dgm:prSet>
      <dgm:spPr/>
    </dgm:pt>
    <dgm:pt modelId="{275AE875-314E-439A-B0F1-B8C3720196A1}" type="pres">
      <dgm:prSet presAssocID="{B1424AFA-F90C-41FF-A18A-EAEF766122ED}" presName="rootComposite1" presStyleCnt="0"/>
      <dgm:spPr/>
    </dgm:pt>
    <dgm:pt modelId="{D5EB9C04-0631-4571-AA0F-9804F36EEC93}" type="pres">
      <dgm:prSet presAssocID="{B1424AFA-F90C-41FF-A18A-EAEF766122ED}" presName="rootText1" presStyleLbl="node0" presStyleIdx="0" presStyleCnt="1" custScaleX="174444" custLinFactNeighborX="-1958" custLinFactNeighborY="-97922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84D18EF6-A5CA-413A-800F-9C6C88C8FE68}" type="pres">
      <dgm:prSet presAssocID="{B1424AFA-F90C-41FF-A18A-EAEF766122ED}" presName="rootConnector1" presStyleLbl="node1" presStyleIdx="0" presStyleCnt="0"/>
      <dgm:spPr/>
      <dgm:t>
        <a:bodyPr/>
        <a:lstStyle/>
        <a:p>
          <a:endParaRPr lang="en-US"/>
        </a:p>
      </dgm:t>
    </dgm:pt>
    <dgm:pt modelId="{3883EBE4-8F7A-497D-BC96-07E98CB05638}" type="pres">
      <dgm:prSet presAssocID="{B1424AFA-F90C-41FF-A18A-EAEF766122ED}" presName="hierChild2" presStyleCnt="0"/>
      <dgm:spPr/>
    </dgm:pt>
    <dgm:pt modelId="{3A5F8791-56E8-4CCA-B0B8-B0DB4FBEA463}" type="pres">
      <dgm:prSet presAssocID="{5FAE4E59-B147-4C66-A12D-3A08930D148C}" presName="Name37" presStyleLbl="parChTrans1D2" presStyleIdx="0" presStyleCnt="5"/>
      <dgm:spPr/>
      <dgm:t>
        <a:bodyPr/>
        <a:lstStyle/>
        <a:p>
          <a:endParaRPr lang="en-US"/>
        </a:p>
      </dgm:t>
    </dgm:pt>
    <dgm:pt modelId="{0D498376-E034-46F0-8BD7-F721F3EC880B}" type="pres">
      <dgm:prSet presAssocID="{C17D8E82-BEF7-4950-8213-4B53E5A93356}" presName="hierRoot2" presStyleCnt="0">
        <dgm:presLayoutVars>
          <dgm:hierBranch val="init"/>
        </dgm:presLayoutVars>
      </dgm:prSet>
      <dgm:spPr/>
    </dgm:pt>
    <dgm:pt modelId="{1AB1345D-0338-46F7-99BE-794CB0BB6D00}" type="pres">
      <dgm:prSet presAssocID="{C17D8E82-BEF7-4950-8213-4B53E5A93356}" presName="rootComposite" presStyleCnt="0"/>
      <dgm:spPr/>
    </dgm:pt>
    <dgm:pt modelId="{A9BBB27B-BB9A-4F44-9291-B46ADC30A929}" type="pres">
      <dgm:prSet presAssocID="{C17D8E82-BEF7-4950-8213-4B53E5A93356}" presName="rootText" presStyleLbl="node2" presStyleIdx="0" presStyleCnt="5" custLinFactNeighborX="-50" custLinFactNeighborY="-65803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ECAF1D81-F223-41FA-94E7-0386034E4DB0}" type="pres">
      <dgm:prSet presAssocID="{C17D8E82-BEF7-4950-8213-4B53E5A93356}" presName="rootConnector" presStyleLbl="node2" presStyleIdx="0" presStyleCnt="5"/>
      <dgm:spPr/>
      <dgm:t>
        <a:bodyPr/>
        <a:lstStyle/>
        <a:p>
          <a:endParaRPr lang="en-US"/>
        </a:p>
      </dgm:t>
    </dgm:pt>
    <dgm:pt modelId="{AE2F74B4-C31D-4F4A-AE84-AA7C063F1D20}" type="pres">
      <dgm:prSet presAssocID="{C17D8E82-BEF7-4950-8213-4B53E5A93356}" presName="hierChild4" presStyleCnt="0"/>
      <dgm:spPr/>
    </dgm:pt>
    <dgm:pt modelId="{5663BA88-A5AB-4857-8548-07B7B45B1358}" type="pres">
      <dgm:prSet presAssocID="{C17D8E82-BEF7-4950-8213-4B53E5A93356}" presName="hierChild5" presStyleCnt="0"/>
      <dgm:spPr/>
    </dgm:pt>
    <dgm:pt modelId="{91951506-7CB5-4543-A1B8-96C38235F3C7}" type="pres">
      <dgm:prSet presAssocID="{BFAEF21A-4133-46F2-BF77-558FBB126131}" presName="Name37" presStyleLbl="parChTrans1D2" presStyleIdx="1" presStyleCnt="5"/>
      <dgm:spPr/>
      <dgm:t>
        <a:bodyPr/>
        <a:lstStyle/>
        <a:p>
          <a:endParaRPr lang="en-US"/>
        </a:p>
      </dgm:t>
    </dgm:pt>
    <dgm:pt modelId="{37E1D528-7C99-419A-AA6A-605D2F29C03E}" type="pres">
      <dgm:prSet presAssocID="{11C76679-7E2C-4599-A66F-1C7B129CEE48}" presName="hierRoot2" presStyleCnt="0">
        <dgm:presLayoutVars>
          <dgm:hierBranch val="init"/>
        </dgm:presLayoutVars>
      </dgm:prSet>
      <dgm:spPr/>
    </dgm:pt>
    <dgm:pt modelId="{2637795D-7997-47B6-A955-1A0ED405D518}" type="pres">
      <dgm:prSet presAssocID="{11C76679-7E2C-4599-A66F-1C7B129CEE48}" presName="rootComposite" presStyleCnt="0"/>
      <dgm:spPr/>
    </dgm:pt>
    <dgm:pt modelId="{982B52D2-72C0-47AF-BD97-408589E1E112}" type="pres">
      <dgm:prSet presAssocID="{11C76679-7E2C-4599-A66F-1C7B129CEE48}" presName="rootText" presStyleLbl="node2" presStyleIdx="1" presStyleCnt="5" custLinFactNeighborX="-5774" custLinFactNeighborY="-65803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8D714C99-67AB-4F60-A2BB-86380FBA0D8D}" type="pres">
      <dgm:prSet presAssocID="{11C76679-7E2C-4599-A66F-1C7B129CEE48}" presName="rootConnector" presStyleLbl="node2" presStyleIdx="1" presStyleCnt="5"/>
      <dgm:spPr/>
      <dgm:t>
        <a:bodyPr/>
        <a:lstStyle/>
        <a:p>
          <a:endParaRPr lang="en-US"/>
        </a:p>
      </dgm:t>
    </dgm:pt>
    <dgm:pt modelId="{65084ABD-AA2E-4E7C-9059-A2CA61FFD596}" type="pres">
      <dgm:prSet presAssocID="{11C76679-7E2C-4599-A66F-1C7B129CEE48}" presName="hierChild4" presStyleCnt="0"/>
      <dgm:spPr/>
    </dgm:pt>
    <dgm:pt modelId="{257CA403-5BDD-45AB-AD95-C8A314F478DA}" type="pres">
      <dgm:prSet presAssocID="{11C76679-7E2C-4599-A66F-1C7B129CEE48}" presName="hierChild5" presStyleCnt="0"/>
      <dgm:spPr/>
    </dgm:pt>
    <dgm:pt modelId="{285932FC-758F-4B7A-874F-A53EA487A539}" type="pres">
      <dgm:prSet presAssocID="{ACE34D16-9DDE-42D3-BF00-C43F67CF38BE}" presName="Name37" presStyleLbl="parChTrans1D2" presStyleIdx="2" presStyleCnt="5"/>
      <dgm:spPr/>
      <dgm:t>
        <a:bodyPr/>
        <a:lstStyle/>
        <a:p>
          <a:endParaRPr lang="en-US"/>
        </a:p>
      </dgm:t>
    </dgm:pt>
    <dgm:pt modelId="{A88D2108-F1B4-4B48-B6C4-66EF54A23A2F}" type="pres">
      <dgm:prSet presAssocID="{F722D924-2463-45E3-AB97-9E953621300A}" presName="hierRoot2" presStyleCnt="0">
        <dgm:presLayoutVars>
          <dgm:hierBranch val="init"/>
        </dgm:presLayoutVars>
      </dgm:prSet>
      <dgm:spPr/>
    </dgm:pt>
    <dgm:pt modelId="{785DF67F-A755-468E-9852-E0A176F91777}" type="pres">
      <dgm:prSet presAssocID="{F722D924-2463-45E3-AB97-9E953621300A}" presName="rootComposite" presStyleCnt="0"/>
      <dgm:spPr/>
    </dgm:pt>
    <dgm:pt modelId="{14275281-DA30-4234-AA05-9A309BB974DE}" type="pres">
      <dgm:prSet presAssocID="{F722D924-2463-45E3-AB97-9E953621300A}" presName="rootText" presStyleLbl="node2" presStyleIdx="2" presStyleCnt="5" custLinFactNeighborX="-1908" custLinFactNeighborY="-65803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72D07140-C052-421C-B373-0ADE0CD3A707}" type="pres">
      <dgm:prSet presAssocID="{F722D924-2463-45E3-AB97-9E953621300A}" presName="rootConnector" presStyleLbl="node2" presStyleIdx="2" presStyleCnt="5"/>
      <dgm:spPr/>
      <dgm:t>
        <a:bodyPr/>
        <a:lstStyle/>
        <a:p>
          <a:endParaRPr lang="en-US"/>
        </a:p>
      </dgm:t>
    </dgm:pt>
    <dgm:pt modelId="{F200E3E6-EF3A-4064-8232-DCB402EA4523}" type="pres">
      <dgm:prSet presAssocID="{F722D924-2463-45E3-AB97-9E953621300A}" presName="hierChild4" presStyleCnt="0"/>
      <dgm:spPr/>
    </dgm:pt>
    <dgm:pt modelId="{5D37F817-67C2-4D34-810C-A41973B616B7}" type="pres">
      <dgm:prSet presAssocID="{F722D924-2463-45E3-AB97-9E953621300A}" presName="hierChild5" presStyleCnt="0"/>
      <dgm:spPr/>
    </dgm:pt>
    <dgm:pt modelId="{5D8F5F90-E71F-40E3-8F2F-295443D0DA43}" type="pres">
      <dgm:prSet presAssocID="{A0CEB6EF-70DA-4556-B6BD-052856AC0E37}" presName="Name37" presStyleLbl="parChTrans1D2" presStyleIdx="3" presStyleCnt="5"/>
      <dgm:spPr/>
      <dgm:t>
        <a:bodyPr/>
        <a:lstStyle/>
        <a:p>
          <a:endParaRPr lang="en-US"/>
        </a:p>
      </dgm:t>
    </dgm:pt>
    <dgm:pt modelId="{8EE00058-934E-4359-9B03-CB87E8C1A763}" type="pres">
      <dgm:prSet presAssocID="{151AB514-3E13-4F6F-91D5-D1FB798751AB}" presName="hierRoot2" presStyleCnt="0">
        <dgm:presLayoutVars>
          <dgm:hierBranch val="init"/>
        </dgm:presLayoutVars>
      </dgm:prSet>
      <dgm:spPr/>
    </dgm:pt>
    <dgm:pt modelId="{1B154857-536F-45C6-BA83-027681F0BA80}" type="pres">
      <dgm:prSet presAssocID="{151AB514-3E13-4F6F-91D5-D1FB798751AB}" presName="rootComposite" presStyleCnt="0"/>
      <dgm:spPr/>
    </dgm:pt>
    <dgm:pt modelId="{7558C068-7604-44BC-8177-75DD0A03695E}" type="pres">
      <dgm:prSet presAssocID="{151AB514-3E13-4F6F-91D5-D1FB798751AB}" presName="rootText" presStyleLbl="node2" presStyleIdx="3" presStyleCnt="5" custLinFactNeighborX="-653" custLinFactNeighborY="-65803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0F20249D-1981-422C-9249-81DB13CC44D2}" type="pres">
      <dgm:prSet presAssocID="{151AB514-3E13-4F6F-91D5-D1FB798751AB}" presName="rootConnector" presStyleLbl="node2" presStyleIdx="3" presStyleCnt="5"/>
      <dgm:spPr/>
      <dgm:t>
        <a:bodyPr/>
        <a:lstStyle/>
        <a:p>
          <a:endParaRPr lang="en-US"/>
        </a:p>
      </dgm:t>
    </dgm:pt>
    <dgm:pt modelId="{01AF1415-54A1-4147-A3BE-235ADEEFAD42}" type="pres">
      <dgm:prSet presAssocID="{151AB514-3E13-4F6F-91D5-D1FB798751AB}" presName="hierChild4" presStyleCnt="0"/>
      <dgm:spPr/>
    </dgm:pt>
    <dgm:pt modelId="{C9BFE3E2-8D86-4F56-8D8B-01E8FD482FFB}" type="pres">
      <dgm:prSet presAssocID="{151AB514-3E13-4F6F-91D5-D1FB798751AB}" presName="hierChild5" presStyleCnt="0"/>
      <dgm:spPr/>
    </dgm:pt>
    <dgm:pt modelId="{45EE31CB-05B9-452E-B2AB-052F0DFAA0BF}" type="pres">
      <dgm:prSet presAssocID="{26A823D2-83D8-40E4-BE58-412725A31C74}" presName="Name37" presStyleLbl="parChTrans1D2" presStyleIdx="4" presStyleCnt="5"/>
      <dgm:spPr/>
      <dgm:t>
        <a:bodyPr/>
        <a:lstStyle/>
        <a:p>
          <a:endParaRPr lang="en-US"/>
        </a:p>
      </dgm:t>
    </dgm:pt>
    <dgm:pt modelId="{0D283EE6-8583-41FA-9E27-582A2C87F2E1}" type="pres">
      <dgm:prSet presAssocID="{9C75089E-F675-43D2-98A7-6E5E1D448BFF}" presName="hierRoot2" presStyleCnt="0">
        <dgm:presLayoutVars>
          <dgm:hierBranch val="init"/>
        </dgm:presLayoutVars>
      </dgm:prSet>
      <dgm:spPr/>
    </dgm:pt>
    <dgm:pt modelId="{6DFDBDA8-E875-4BFB-9C3F-FC22716BF98A}" type="pres">
      <dgm:prSet presAssocID="{9C75089E-F675-43D2-98A7-6E5E1D448BFF}" presName="rootComposite" presStyleCnt="0"/>
      <dgm:spPr/>
    </dgm:pt>
    <dgm:pt modelId="{D09CB3FF-84FB-4CAD-A6B9-6E09E35A9928}" type="pres">
      <dgm:prSet presAssocID="{9C75089E-F675-43D2-98A7-6E5E1D448BFF}" presName="rootText" presStyleLbl="node2" presStyleIdx="4" presStyleCnt="5" custLinFactNeighborX="-12394" custLinFactNeighborY="-65803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D35E2CBF-5201-41FA-A75B-3714D740B7F4}" type="pres">
      <dgm:prSet presAssocID="{9C75089E-F675-43D2-98A7-6E5E1D448BFF}" presName="rootConnector" presStyleLbl="node2" presStyleIdx="4" presStyleCnt="5"/>
      <dgm:spPr/>
      <dgm:t>
        <a:bodyPr/>
        <a:lstStyle/>
        <a:p>
          <a:endParaRPr lang="en-US"/>
        </a:p>
      </dgm:t>
    </dgm:pt>
    <dgm:pt modelId="{9D883850-8438-4601-81CA-3145E662853B}" type="pres">
      <dgm:prSet presAssocID="{9C75089E-F675-43D2-98A7-6E5E1D448BFF}" presName="hierChild4" presStyleCnt="0"/>
      <dgm:spPr/>
    </dgm:pt>
    <dgm:pt modelId="{A86C78F6-811A-439C-A054-845194ED0CD7}" type="pres">
      <dgm:prSet presAssocID="{9C75089E-F675-43D2-98A7-6E5E1D448BFF}" presName="hierChild5" presStyleCnt="0"/>
      <dgm:spPr/>
    </dgm:pt>
    <dgm:pt modelId="{0DD08146-527E-443F-9AF6-EF56E8BE0764}" type="pres">
      <dgm:prSet presAssocID="{B1424AFA-F90C-41FF-A18A-EAEF766122ED}" presName="hierChild3" presStyleCnt="0"/>
      <dgm:spPr/>
    </dgm:pt>
  </dgm:ptLst>
  <dgm:cxnLst>
    <dgm:cxn modelId="{44A11A0C-EB93-417F-8E99-176B02E5BD8B}" type="presOf" srcId="{BFAEF21A-4133-46F2-BF77-558FBB126131}" destId="{91951506-7CB5-4543-A1B8-96C38235F3C7}" srcOrd="0" destOrd="0" presId="urn:microsoft.com/office/officeart/2005/8/layout/orgChart1"/>
    <dgm:cxn modelId="{62BC1A57-3A55-4254-94CB-31B99217F2A8}" type="presOf" srcId="{5FAE4E59-B147-4C66-A12D-3A08930D148C}" destId="{3A5F8791-56E8-4CCA-B0B8-B0DB4FBEA463}" srcOrd="0" destOrd="0" presId="urn:microsoft.com/office/officeart/2005/8/layout/orgChart1"/>
    <dgm:cxn modelId="{5AEB8297-3AEE-48FF-9D7A-D4B0C848CE53}" srcId="{3E53FFBF-C578-4ED5-B91B-4779E775C1AE}" destId="{B1424AFA-F90C-41FF-A18A-EAEF766122ED}" srcOrd="0" destOrd="0" parTransId="{EF66271E-ECDD-4E03-BA62-ED297606A9F1}" sibTransId="{C916F4BD-0C82-472E-9CB5-BBA2A0D22294}"/>
    <dgm:cxn modelId="{205C196F-ACD1-4845-AB30-CDA6EAE78C1B}" type="presOf" srcId="{9C75089E-F675-43D2-98A7-6E5E1D448BFF}" destId="{D35E2CBF-5201-41FA-A75B-3714D740B7F4}" srcOrd="1" destOrd="0" presId="urn:microsoft.com/office/officeart/2005/8/layout/orgChart1"/>
    <dgm:cxn modelId="{1DD69CE5-2B4C-4B6E-9EF5-DF73D337843A}" type="presOf" srcId="{A0CEB6EF-70DA-4556-B6BD-052856AC0E37}" destId="{5D8F5F90-E71F-40E3-8F2F-295443D0DA43}" srcOrd="0" destOrd="0" presId="urn:microsoft.com/office/officeart/2005/8/layout/orgChart1"/>
    <dgm:cxn modelId="{51D035B6-A426-41B9-95C8-BCD0936CCF61}" type="presOf" srcId="{3E53FFBF-C578-4ED5-B91B-4779E775C1AE}" destId="{C0D017A6-A3A2-4C2C-AE0E-09B18F9812BA}" srcOrd="0" destOrd="0" presId="urn:microsoft.com/office/officeart/2005/8/layout/orgChart1"/>
    <dgm:cxn modelId="{372163B8-5F26-4910-BD7A-8C11B8F16053}" type="presOf" srcId="{ACE34D16-9DDE-42D3-BF00-C43F67CF38BE}" destId="{285932FC-758F-4B7A-874F-A53EA487A539}" srcOrd="0" destOrd="0" presId="urn:microsoft.com/office/officeart/2005/8/layout/orgChart1"/>
    <dgm:cxn modelId="{7C16B90D-892B-4D5E-8FCF-1264301AF355}" type="presOf" srcId="{F722D924-2463-45E3-AB97-9E953621300A}" destId="{72D07140-C052-421C-B373-0ADE0CD3A707}" srcOrd="1" destOrd="0" presId="urn:microsoft.com/office/officeart/2005/8/layout/orgChart1"/>
    <dgm:cxn modelId="{19DAF980-690A-4D26-B617-037B9478EC2F}" srcId="{B1424AFA-F90C-41FF-A18A-EAEF766122ED}" destId="{F722D924-2463-45E3-AB97-9E953621300A}" srcOrd="2" destOrd="0" parTransId="{ACE34D16-9DDE-42D3-BF00-C43F67CF38BE}" sibTransId="{AFD889B1-9804-4132-A0E1-EEF733A389E3}"/>
    <dgm:cxn modelId="{01E338D5-AECA-48B5-AADC-191714A844B4}" type="presOf" srcId="{F722D924-2463-45E3-AB97-9E953621300A}" destId="{14275281-DA30-4234-AA05-9A309BB974DE}" srcOrd="0" destOrd="0" presId="urn:microsoft.com/office/officeart/2005/8/layout/orgChart1"/>
    <dgm:cxn modelId="{52C8F062-A046-4003-8B8D-99F7A86902E8}" type="presOf" srcId="{11C76679-7E2C-4599-A66F-1C7B129CEE48}" destId="{8D714C99-67AB-4F60-A2BB-86380FBA0D8D}" srcOrd="1" destOrd="0" presId="urn:microsoft.com/office/officeart/2005/8/layout/orgChart1"/>
    <dgm:cxn modelId="{BAD6BC14-9B6D-4C25-91DF-FF86F3D8FE25}" type="presOf" srcId="{9C75089E-F675-43D2-98A7-6E5E1D448BFF}" destId="{D09CB3FF-84FB-4CAD-A6B9-6E09E35A9928}" srcOrd="0" destOrd="0" presId="urn:microsoft.com/office/officeart/2005/8/layout/orgChart1"/>
    <dgm:cxn modelId="{77AFBEA7-FCFF-4DD7-B5BF-803533666F6A}" type="presOf" srcId="{26A823D2-83D8-40E4-BE58-412725A31C74}" destId="{45EE31CB-05B9-452E-B2AB-052F0DFAA0BF}" srcOrd="0" destOrd="0" presId="urn:microsoft.com/office/officeart/2005/8/layout/orgChart1"/>
    <dgm:cxn modelId="{1C99B89D-59BB-40BB-9D79-09B7A61EDF45}" srcId="{B1424AFA-F90C-41FF-A18A-EAEF766122ED}" destId="{C17D8E82-BEF7-4950-8213-4B53E5A93356}" srcOrd="0" destOrd="0" parTransId="{5FAE4E59-B147-4C66-A12D-3A08930D148C}" sibTransId="{11B439FE-6AAB-4A7F-B89E-B64F5D235F24}"/>
    <dgm:cxn modelId="{6BD3F73F-D213-46AE-96B0-2B9B6AF2F80A}" srcId="{B1424AFA-F90C-41FF-A18A-EAEF766122ED}" destId="{151AB514-3E13-4F6F-91D5-D1FB798751AB}" srcOrd="3" destOrd="0" parTransId="{A0CEB6EF-70DA-4556-B6BD-052856AC0E37}" sibTransId="{DC9A3CBC-8FF0-4570-89EA-E7F0542BB8B0}"/>
    <dgm:cxn modelId="{773322B6-1691-4B99-8C10-ED83E9EAEE86}" type="presOf" srcId="{11C76679-7E2C-4599-A66F-1C7B129CEE48}" destId="{982B52D2-72C0-47AF-BD97-408589E1E112}" srcOrd="0" destOrd="0" presId="urn:microsoft.com/office/officeart/2005/8/layout/orgChart1"/>
    <dgm:cxn modelId="{EC89E420-6BF0-4057-947D-89630F185DAE}" type="presOf" srcId="{151AB514-3E13-4F6F-91D5-D1FB798751AB}" destId="{7558C068-7604-44BC-8177-75DD0A03695E}" srcOrd="0" destOrd="0" presId="urn:microsoft.com/office/officeart/2005/8/layout/orgChart1"/>
    <dgm:cxn modelId="{DA34E395-355F-483F-BB92-785340BB8F18}" type="presOf" srcId="{151AB514-3E13-4F6F-91D5-D1FB798751AB}" destId="{0F20249D-1981-422C-9249-81DB13CC44D2}" srcOrd="1" destOrd="0" presId="urn:microsoft.com/office/officeart/2005/8/layout/orgChart1"/>
    <dgm:cxn modelId="{6FFFE0A0-7D78-4D94-8C4E-8327A5BF0616}" srcId="{B1424AFA-F90C-41FF-A18A-EAEF766122ED}" destId="{11C76679-7E2C-4599-A66F-1C7B129CEE48}" srcOrd="1" destOrd="0" parTransId="{BFAEF21A-4133-46F2-BF77-558FBB126131}" sibTransId="{E1FCCB5F-6535-4D45-8FB3-6D6F7C00536C}"/>
    <dgm:cxn modelId="{56AEB41D-601E-4AAC-A06B-DE4C663ABCC3}" type="presOf" srcId="{B1424AFA-F90C-41FF-A18A-EAEF766122ED}" destId="{84D18EF6-A5CA-413A-800F-9C6C88C8FE68}" srcOrd="1" destOrd="0" presId="urn:microsoft.com/office/officeart/2005/8/layout/orgChart1"/>
    <dgm:cxn modelId="{3611B9EF-34FB-4188-B3C4-6EF86FE1FA50}" type="presOf" srcId="{C17D8E82-BEF7-4950-8213-4B53E5A93356}" destId="{A9BBB27B-BB9A-4F44-9291-B46ADC30A929}" srcOrd="0" destOrd="0" presId="urn:microsoft.com/office/officeart/2005/8/layout/orgChart1"/>
    <dgm:cxn modelId="{ED829D95-6CC6-4EE6-B9DF-0FAACBAE44FB}" type="presOf" srcId="{C17D8E82-BEF7-4950-8213-4B53E5A93356}" destId="{ECAF1D81-F223-41FA-94E7-0386034E4DB0}" srcOrd="1" destOrd="0" presId="urn:microsoft.com/office/officeart/2005/8/layout/orgChart1"/>
    <dgm:cxn modelId="{5C0E7A38-6448-4FF6-9B0C-2C536DD88F2F}" srcId="{B1424AFA-F90C-41FF-A18A-EAEF766122ED}" destId="{9C75089E-F675-43D2-98A7-6E5E1D448BFF}" srcOrd="4" destOrd="0" parTransId="{26A823D2-83D8-40E4-BE58-412725A31C74}" sibTransId="{CBA7C47F-398B-45D2-A566-549C064F5C95}"/>
    <dgm:cxn modelId="{E4C42D35-559B-49D8-946F-6C05C1FB5A4D}" type="presOf" srcId="{B1424AFA-F90C-41FF-A18A-EAEF766122ED}" destId="{D5EB9C04-0631-4571-AA0F-9804F36EEC93}" srcOrd="0" destOrd="0" presId="urn:microsoft.com/office/officeart/2005/8/layout/orgChart1"/>
    <dgm:cxn modelId="{C3289DF9-3D37-480A-A535-1286C11F7B4F}" type="presParOf" srcId="{C0D017A6-A3A2-4C2C-AE0E-09B18F9812BA}" destId="{9D2B9D40-B574-4324-94A4-46CDC3F3102E}" srcOrd="0" destOrd="0" presId="urn:microsoft.com/office/officeart/2005/8/layout/orgChart1"/>
    <dgm:cxn modelId="{8EB6DB1C-01AA-44EA-B252-ED603081FB75}" type="presParOf" srcId="{9D2B9D40-B574-4324-94A4-46CDC3F3102E}" destId="{275AE875-314E-439A-B0F1-B8C3720196A1}" srcOrd="0" destOrd="0" presId="urn:microsoft.com/office/officeart/2005/8/layout/orgChart1"/>
    <dgm:cxn modelId="{22750A35-90D7-4FCD-A1E6-39C53FE81491}" type="presParOf" srcId="{275AE875-314E-439A-B0F1-B8C3720196A1}" destId="{D5EB9C04-0631-4571-AA0F-9804F36EEC93}" srcOrd="0" destOrd="0" presId="urn:microsoft.com/office/officeart/2005/8/layout/orgChart1"/>
    <dgm:cxn modelId="{FD1D3293-DA7E-47FB-8361-7B64D4FC8381}" type="presParOf" srcId="{275AE875-314E-439A-B0F1-B8C3720196A1}" destId="{84D18EF6-A5CA-413A-800F-9C6C88C8FE68}" srcOrd="1" destOrd="0" presId="urn:microsoft.com/office/officeart/2005/8/layout/orgChart1"/>
    <dgm:cxn modelId="{087B89BF-1215-4A75-8CE1-B0790AFD659C}" type="presParOf" srcId="{9D2B9D40-B574-4324-94A4-46CDC3F3102E}" destId="{3883EBE4-8F7A-497D-BC96-07E98CB05638}" srcOrd="1" destOrd="0" presId="urn:microsoft.com/office/officeart/2005/8/layout/orgChart1"/>
    <dgm:cxn modelId="{A92C2FF8-A323-4E78-B250-3A48B623EBA1}" type="presParOf" srcId="{3883EBE4-8F7A-497D-BC96-07E98CB05638}" destId="{3A5F8791-56E8-4CCA-B0B8-B0DB4FBEA463}" srcOrd="0" destOrd="0" presId="urn:microsoft.com/office/officeart/2005/8/layout/orgChart1"/>
    <dgm:cxn modelId="{7C0FB5B0-DDA2-4442-8EA3-8DE913486696}" type="presParOf" srcId="{3883EBE4-8F7A-497D-BC96-07E98CB05638}" destId="{0D498376-E034-46F0-8BD7-F721F3EC880B}" srcOrd="1" destOrd="0" presId="urn:microsoft.com/office/officeart/2005/8/layout/orgChart1"/>
    <dgm:cxn modelId="{D55C2396-3E36-4C95-85A4-4D11C7B0F775}" type="presParOf" srcId="{0D498376-E034-46F0-8BD7-F721F3EC880B}" destId="{1AB1345D-0338-46F7-99BE-794CB0BB6D00}" srcOrd="0" destOrd="0" presId="urn:microsoft.com/office/officeart/2005/8/layout/orgChart1"/>
    <dgm:cxn modelId="{69DEC5F5-1981-4B51-954B-9A6C12285733}" type="presParOf" srcId="{1AB1345D-0338-46F7-99BE-794CB0BB6D00}" destId="{A9BBB27B-BB9A-4F44-9291-B46ADC30A929}" srcOrd="0" destOrd="0" presId="urn:microsoft.com/office/officeart/2005/8/layout/orgChart1"/>
    <dgm:cxn modelId="{30F453A6-D96B-4A78-BB7A-88E9CCAE15B7}" type="presParOf" srcId="{1AB1345D-0338-46F7-99BE-794CB0BB6D00}" destId="{ECAF1D81-F223-41FA-94E7-0386034E4DB0}" srcOrd="1" destOrd="0" presId="urn:microsoft.com/office/officeart/2005/8/layout/orgChart1"/>
    <dgm:cxn modelId="{66E7E830-0093-4508-9379-91FC834DFEA7}" type="presParOf" srcId="{0D498376-E034-46F0-8BD7-F721F3EC880B}" destId="{AE2F74B4-C31D-4F4A-AE84-AA7C063F1D20}" srcOrd="1" destOrd="0" presId="urn:microsoft.com/office/officeart/2005/8/layout/orgChart1"/>
    <dgm:cxn modelId="{8F00AB6D-93B1-4876-B647-860C47AA2872}" type="presParOf" srcId="{0D498376-E034-46F0-8BD7-F721F3EC880B}" destId="{5663BA88-A5AB-4857-8548-07B7B45B1358}" srcOrd="2" destOrd="0" presId="urn:microsoft.com/office/officeart/2005/8/layout/orgChart1"/>
    <dgm:cxn modelId="{D751FA3B-64A7-4DD5-A382-F4C65C759A0A}" type="presParOf" srcId="{3883EBE4-8F7A-497D-BC96-07E98CB05638}" destId="{91951506-7CB5-4543-A1B8-96C38235F3C7}" srcOrd="2" destOrd="0" presId="urn:microsoft.com/office/officeart/2005/8/layout/orgChart1"/>
    <dgm:cxn modelId="{A73BA43A-9D3C-4D41-A88A-83DA489007F4}" type="presParOf" srcId="{3883EBE4-8F7A-497D-BC96-07E98CB05638}" destId="{37E1D528-7C99-419A-AA6A-605D2F29C03E}" srcOrd="3" destOrd="0" presId="urn:microsoft.com/office/officeart/2005/8/layout/orgChart1"/>
    <dgm:cxn modelId="{75B7A768-480C-415B-A292-748C7FA12DF9}" type="presParOf" srcId="{37E1D528-7C99-419A-AA6A-605D2F29C03E}" destId="{2637795D-7997-47B6-A955-1A0ED405D518}" srcOrd="0" destOrd="0" presId="urn:microsoft.com/office/officeart/2005/8/layout/orgChart1"/>
    <dgm:cxn modelId="{640DF529-31A2-4162-9D88-F3B8E04261AD}" type="presParOf" srcId="{2637795D-7997-47B6-A955-1A0ED405D518}" destId="{982B52D2-72C0-47AF-BD97-408589E1E112}" srcOrd="0" destOrd="0" presId="urn:microsoft.com/office/officeart/2005/8/layout/orgChart1"/>
    <dgm:cxn modelId="{9239EBB7-4991-4164-9F9E-839655CCA638}" type="presParOf" srcId="{2637795D-7997-47B6-A955-1A0ED405D518}" destId="{8D714C99-67AB-4F60-A2BB-86380FBA0D8D}" srcOrd="1" destOrd="0" presId="urn:microsoft.com/office/officeart/2005/8/layout/orgChart1"/>
    <dgm:cxn modelId="{1F164B4E-AC6C-4B36-9485-83FEF5C075DB}" type="presParOf" srcId="{37E1D528-7C99-419A-AA6A-605D2F29C03E}" destId="{65084ABD-AA2E-4E7C-9059-A2CA61FFD596}" srcOrd="1" destOrd="0" presId="urn:microsoft.com/office/officeart/2005/8/layout/orgChart1"/>
    <dgm:cxn modelId="{F5956F3C-8D76-487E-A9A1-02E90539C04A}" type="presParOf" srcId="{37E1D528-7C99-419A-AA6A-605D2F29C03E}" destId="{257CA403-5BDD-45AB-AD95-C8A314F478DA}" srcOrd="2" destOrd="0" presId="urn:microsoft.com/office/officeart/2005/8/layout/orgChart1"/>
    <dgm:cxn modelId="{CA3976DD-6C1D-44C7-A0B2-B8C345EB1778}" type="presParOf" srcId="{3883EBE4-8F7A-497D-BC96-07E98CB05638}" destId="{285932FC-758F-4B7A-874F-A53EA487A539}" srcOrd="4" destOrd="0" presId="urn:microsoft.com/office/officeart/2005/8/layout/orgChart1"/>
    <dgm:cxn modelId="{416FBAC8-5AD2-4DF2-9996-19D4994D23B0}" type="presParOf" srcId="{3883EBE4-8F7A-497D-BC96-07E98CB05638}" destId="{A88D2108-F1B4-4B48-B6C4-66EF54A23A2F}" srcOrd="5" destOrd="0" presId="urn:microsoft.com/office/officeart/2005/8/layout/orgChart1"/>
    <dgm:cxn modelId="{D3FFB764-BE35-4F21-9467-ACECCDCF3B13}" type="presParOf" srcId="{A88D2108-F1B4-4B48-B6C4-66EF54A23A2F}" destId="{785DF67F-A755-468E-9852-E0A176F91777}" srcOrd="0" destOrd="0" presId="urn:microsoft.com/office/officeart/2005/8/layout/orgChart1"/>
    <dgm:cxn modelId="{79878F9C-8952-4955-A446-68B82A40E177}" type="presParOf" srcId="{785DF67F-A755-468E-9852-E0A176F91777}" destId="{14275281-DA30-4234-AA05-9A309BB974DE}" srcOrd="0" destOrd="0" presId="urn:microsoft.com/office/officeart/2005/8/layout/orgChart1"/>
    <dgm:cxn modelId="{52D4EDE8-9B69-4F5C-A74E-D34D800EDFA6}" type="presParOf" srcId="{785DF67F-A755-468E-9852-E0A176F91777}" destId="{72D07140-C052-421C-B373-0ADE0CD3A707}" srcOrd="1" destOrd="0" presId="urn:microsoft.com/office/officeart/2005/8/layout/orgChart1"/>
    <dgm:cxn modelId="{11F6130F-2B6F-46A2-B658-9835B473FF07}" type="presParOf" srcId="{A88D2108-F1B4-4B48-B6C4-66EF54A23A2F}" destId="{F200E3E6-EF3A-4064-8232-DCB402EA4523}" srcOrd="1" destOrd="0" presId="urn:microsoft.com/office/officeart/2005/8/layout/orgChart1"/>
    <dgm:cxn modelId="{6C9B6367-54CA-4804-88CC-453CC4F659C1}" type="presParOf" srcId="{A88D2108-F1B4-4B48-B6C4-66EF54A23A2F}" destId="{5D37F817-67C2-4D34-810C-A41973B616B7}" srcOrd="2" destOrd="0" presId="urn:microsoft.com/office/officeart/2005/8/layout/orgChart1"/>
    <dgm:cxn modelId="{4FDEAF68-3A3F-465B-829E-AE13185DBD98}" type="presParOf" srcId="{3883EBE4-8F7A-497D-BC96-07E98CB05638}" destId="{5D8F5F90-E71F-40E3-8F2F-295443D0DA43}" srcOrd="6" destOrd="0" presId="urn:microsoft.com/office/officeart/2005/8/layout/orgChart1"/>
    <dgm:cxn modelId="{DE71D982-D526-4514-91FE-18AE5EEC24D7}" type="presParOf" srcId="{3883EBE4-8F7A-497D-BC96-07E98CB05638}" destId="{8EE00058-934E-4359-9B03-CB87E8C1A763}" srcOrd="7" destOrd="0" presId="urn:microsoft.com/office/officeart/2005/8/layout/orgChart1"/>
    <dgm:cxn modelId="{CB66BF42-31A7-4AF6-B26E-E07F509483BE}" type="presParOf" srcId="{8EE00058-934E-4359-9B03-CB87E8C1A763}" destId="{1B154857-536F-45C6-BA83-027681F0BA80}" srcOrd="0" destOrd="0" presId="urn:microsoft.com/office/officeart/2005/8/layout/orgChart1"/>
    <dgm:cxn modelId="{13DA2AB8-B7AE-48AD-AADC-8C56EA3A7998}" type="presParOf" srcId="{1B154857-536F-45C6-BA83-027681F0BA80}" destId="{7558C068-7604-44BC-8177-75DD0A03695E}" srcOrd="0" destOrd="0" presId="urn:microsoft.com/office/officeart/2005/8/layout/orgChart1"/>
    <dgm:cxn modelId="{E39AD3A4-64F7-4503-87B4-2846AF810B72}" type="presParOf" srcId="{1B154857-536F-45C6-BA83-027681F0BA80}" destId="{0F20249D-1981-422C-9249-81DB13CC44D2}" srcOrd="1" destOrd="0" presId="urn:microsoft.com/office/officeart/2005/8/layout/orgChart1"/>
    <dgm:cxn modelId="{ECB4F2D5-6EE3-4D39-AD6A-790252312C4A}" type="presParOf" srcId="{8EE00058-934E-4359-9B03-CB87E8C1A763}" destId="{01AF1415-54A1-4147-A3BE-235ADEEFAD42}" srcOrd="1" destOrd="0" presId="urn:microsoft.com/office/officeart/2005/8/layout/orgChart1"/>
    <dgm:cxn modelId="{E9E6260A-16B4-4021-9406-E47B3FE583B7}" type="presParOf" srcId="{8EE00058-934E-4359-9B03-CB87E8C1A763}" destId="{C9BFE3E2-8D86-4F56-8D8B-01E8FD482FFB}" srcOrd="2" destOrd="0" presId="urn:microsoft.com/office/officeart/2005/8/layout/orgChart1"/>
    <dgm:cxn modelId="{81350773-D819-40DC-B08C-A513B1DA7569}" type="presParOf" srcId="{3883EBE4-8F7A-497D-BC96-07E98CB05638}" destId="{45EE31CB-05B9-452E-B2AB-052F0DFAA0BF}" srcOrd="8" destOrd="0" presId="urn:microsoft.com/office/officeart/2005/8/layout/orgChart1"/>
    <dgm:cxn modelId="{FF3C58B5-6702-4C07-8F4A-4AA39EAC45E5}" type="presParOf" srcId="{3883EBE4-8F7A-497D-BC96-07E98CB05638}" destId="{0D283EE6-8583-41FA-9E27-582A2C87F2E1}" srcOrd="9" destOrd="0" presId="urn:microsoft.com/office/officeart/2005/8/layout/orgChart1"/>
    <dgm:cxn modelId="{C335104E-D90C-4363-9713-181C006C8CBD}" type="presParOf" srcId="{0D283EE6-8583-41FA-9E27-582A2C87F2E1}" destId="{6DFDBDA8-E875-4BFB-9C3F-FC22716BF98A}" srcOrd="0" destOrd="0" presId="urn:microsoft.com/office/officeart/2005/8/layout/orgChart1"/>
    <dgm:cxn modelId="{FC10EF4D-E542-4B0E-AACC-A19282758197}" type="presParOf" srcId="{6DFDBDA8-E875-4BFB-9C3F-FC22716BF98A}" destId="{D09CB3FF-84FB-4CAD-A6B9-6E09E35A9928}" srcOrd="0" destOrd="0" presId="urn:microsoft.com/office/officeart/2005/8/layout/orgChart1"/>
    <dgm:cxn modelId="{AA126970-E2BE-4A39-8F85-5EE84AFDE9CE}" type="presParOf" srcId="{6DFDBDA8-E875-4BFB-9C3F-FC22716BF98A}" destId="{D35E2CBF-5201-41FA-A75B-3714D740B7F4}" srcOrd="1" destOrd="0" presId="urn:microsoft.com/office/officeart/2005/8/layout/orgChart1"/>
    <dgm:cxn modelId="{969CF8D7-0D24-4855-9404-A26E2CBD926B}" type="presParOf" srcId="{0D283EE6-8583-41FA-9E27-582A2C87F2E1}" destId="{9D883850-8438-4601-81CA-3145E662853B}" srcOrd="1" destOrd="0" presId="urn:microsoft.com/office/officeart/2005/8/layout/orgChart1"/>
    <dgm:cxn modelId="{6B6D924C-5BEE-47BF-8083-19BE5837FA72}" type="presParOf" srcId="{0D283EE6-8583-41FA-9E27-582A2C87F2E1}" destId="{A86C78F6-811A-439C-A054-845194ED0CD7}" srcOrd="2" destOrd="0" presId="urn:microsoft.com/office/officeart/2005/8/layout/orgChart1"/>
    <dgm:cxn modelId="{FC2AE59E-1A20-4A4B-B8E0-570EEE2F36A8}" type="presParOf" srcId="{9D2B9D40-B574-4324-94A4-46CDC3F3102E}" destId="{0DD08146-527E-443F-9AF6-EF56E8BE0764}" srcOrd="2" destOrd="0" presId="urn:microsoft.com/office/officeart/2005/8/layout/orgChart1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5EE31CB-05B9-452E-B2AB-052F0DFAA0BF}">
      <dsp:nvSpPr>
        <dsp:cNvPr id="0" name=""/>
        <dsp:cNvSpPr/>
      </dsp:nvSpPr>
      <dsp:spPr>
        <a:xfrm>
          <a:off x="4514800" y="920975"/>
          <a:ext cx="3603910" cy="576769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413354"/>
              </a:lnTo>
              <a:lnTo>
                <a:pt x="3603910" y="413354"/>
              </a:lnTo>
              <a:lnTo>
                <a:pt x="3603910" y="576769"/>
              </a:lnTo>
            </a:path>
          </a:pathLst>
        </a:custGeom>
        <a:noFill/>
        <a:ln w="12700" cap="flat" cmpd="sng" algn="ctr">
          <a:solidFill>
            <a:schemeClr val="tx1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5D8F5F90-E71F-40E3-8F2F-295443D0DA43}">
      <dsp:nvSpPr>
        <dsp:cNvPr id="0" name=""/>
        <dsp:cNvSpPr/>
      </dsp:nvSpPr>
      <dsp:spPr>
        <a:xfrm>
          <a:off x="4514800" y="920975"/>
          <a:ext cx="1903475" cy="576769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413354"/>
              </a:lnTo>
              <a:lnTo>
                <a:pt x="1903475" y="413354"/>
              </a:lnTo>
              <a:lnTo>
                <a:pt x="1903475" y="576769"/>
              </a:lnTo>
            </a:path>
          </a:pathLst>
        </a:custGeom>
        <a:noFill/>
        <a:ln w="12700" cap="flat" cmpd="sng" algn="ctr">
          <a:solidFill>
            <a:schemeClr val="tx1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85932FC-758F-4B7A-874F-A53EA487A539}">
      <dsp:nvSpPr>
        <dsp:cNvPr id="0" name=""/>
        <dsp:cNvSpPr/>
      </dsp:nvSpPr>
      <dsp:spPr>
        <a:xfrm>
          <a:off x="4469080" y="920975"/>
          <a:ext cx="91440" cy="576769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413354"/>
              </a:lnTo>
              <a:lnTo>
                <a:pt x="46498" y="413354"/>
              </a:lnTo>
              <a:lnTo>
                <a:pt x="46498" y="576769"/>
              </a:lnTo>
            </a:path>
          </a:pathLst>
        </a:custGeom>
        <a:noFill/>
        <a:ln w="12700" cap="flat" cmpd="sng" algn="ctr">
          <a:solidFill>
            <a:schemeClr val="tx1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91951506-7CB5-4543-A1B8-96C38235F3C7}">
      <dsp:nvSpPr>
        <dsp:cNvPr id="0" name=""/>
        <dsp:cNvSpPr/>
      </dsp:nvSpPr>
      <dsp:spPr>
        <a:xfrm>
          <a:off x="2572246" y="920975"/>
          <a:ext cx="1942554" cy="576769"/>
        </a:xfrm>
        <a:custGeom>
          <a:avLst/>
          <a:gdLst/>
          <a:ahLst/>
          <a:cxnLst/>
          <a:rect l="0" t="0" r="0" b="0"/>
          <a:pathLst>
            <a:path>
              <a:moveTo>
                <a:pt x="1942554" y="0"/>
              </a:moveTo>
              <a:lnTo>
                <a:pt x="1942554" y="413354"/>
              </a:lnTo>
              <a:lnTo>
                <a:pt x="0" y="413354"/>
              </a:lnTo>
              <a:lnTo>
                <a:pt x="0" y="576769"/>
              </a:lnTo>
            </a:path>
          </a:pathLst>
        </a:custGeom>
        <a:noFill/>
        <a:ln w="12700" cap="flat" cmpd="sng" algn="ctr">
          <a:solidFill>
            <a:schemeClr val="tx1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3A5F8791-56E8-4CCA-B0B8-B0DB4FBEA463}">
      <dsp:nvSpPr>
        <dsp:cNvPr id="0" name=""/>
        <dsp:cNvSpPr/>
      </dsp:nvSpPr>
      <dsp:spPr>
        <a:xfrm>
          <a:off x="778167" y="920975"/>
          <a:ext cx="3736633" cy="576769"/>
        </a:xfrm>
        <a:custGeom>
          <a:avLst/>
          <a:gdLst/>
          <a:ahLst/>
          <a:cxnLst/>
          <a:rect l="0" t="0" r="0" b="0"/>
          <a:pathLst>
            <a:path>
              <a:moveTo>
                <a:pt x="3736633" y="0"/>
              </a:moveTo>
              <a:lnTo>
                <a:pt x="3736633" y="413354"/>
              </a:lnTo>
              <a:lnTo>
                <a:pt x="0" y="413354"/>
              </a:lnTo>
              <a:lnTo>
                <a:pt x="0" y="576769"/>
              </a:lnTo>
            </a:path>
          </a:pathLst>
        </a:custGeom>
        <a:noFill/>
        <a:ln w="12700" cap="flat" cmpd="sng" algn="ctr">
          <a:solidFill>
            <a:schemeClr val="tx1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D5EB9C04-0631-4571-AA0F-9804F36EEC93}">
      <dsp:nvSpPr>
        <dsp:cNvPr id="0" name=""/>
        <dsp:cNvSpPr/>
      </dsp:nvSpPr>
      <dsp:spPr>
        <a:xfrm>
          <a:off x="3157334" y="142808"/>
          <a:ext cx="2714932" cy="778167"/>
        </a:xfrm>
        <a:prstGeom prst="rect">
          <a:avLst/>
        </a:prstGeom>
        <a:solidFill>
          <a:schemeClr val="bg1"/>
        </a:solidFill>
        <a:ln w="15875" cap="flat" cmpd="sng" algn="ctr">
          <a:solidFill>
            <a:schemeClr val="tx1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160" tIns="10160" rIns="10160" bIns="10160" numCol="1" spcCol="1270" anchor="ctr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600" kern="12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rPr>
            <a:t>Network wide training</a:t>
          </a:r>
        </a:p>
      </dsp:txBody>
      <dsp:txXfrm>
        <a:off x="3157334" y="142808"/>
        <a:ext cx="2714932" cy="778167"/>
      </dsp:txXfrm>
    </dsp:sp>
    <dsp:sp modelId="{A9BBB27B-BB9A-4F44-9291-B46ADC30A929}">
      <dsp:nvSpPr>
        <dsp:cNvPr id="0" name=""/>
        <dsp:cNvSpPr/>
      </dsp:nvSpPr>
      <dsp:spPr>
        <a:xfrm>
          <a:off x="0" y="1497745"/>
          <a:ext cx="1556334" cy="778167"/>
        </a:xfrm>
        <a:prstGeom prst="rect">
          <a:avLst/>
        </a:prstGeom>
        <a:solidFill>
          <a:schemeClr val="bg1"/>
        </a:solidFill>
        <a:ln w="15875" cap="flat" cmpd="sng" algn="ctr">
          <a:solidFill>
            <a:schemeClr val="tx1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160" tIns="10160" rIns="10160" bIns="10160" numCol="1" spcCol="1270" anchor="ctr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600" kern="12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rPr>
            <a:t>TUE</a:t>
          </a:r>
        </a:p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600" kern="12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rPr>
            <a:t>25-29</a:t>
          </a:r>
          <a:r>
            <a:rPr lang="en-US" sz="1600" kern="1200" baseline="300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rPr>
            <a:t>th</a:t>
          </a:r>
          <a:r>
            <a:rPr lang="en-US" sz="1600" kern="12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rPr>
            <a:t>/05/19</a:t>
          </a:r>
        </a:p>
      </dsp:txBody>
      <dsp:txXfrm>
        <a:off x="0" y="1497745"/>
        <a:ext cx="1556334" cy="778167"/>
      </dsp:txXfrm>
    </dsp:sp>
    <dsp:sp modelId="{982B52D2-72C0-47AF-BD97-408589E1E112}">
      <dsp:nvSpPr>
        <dsp:cNvPr id="0" name=""/>
        <dsp:cNvSpPr/>
      </dsp:nvSpPr>
      <dsp:spPr>
        <a:xfrm>
          <a:off x="1794078" y="1497745"/>
          <a:ext cx="1556334" cy="778167"/>
        </a:xfrm>
        <a:prstGeom prst="rect">
          <a:avLst/>
        </a:prstGeom>
        <a:solidFill>
          <a:schemeClr val="bg1"/>
        </a:solidFill>
        <a:ln w="15875" cap="flat" cmpd="sng" algn="ctr">
          <a:solidFill>
            <a:schemeClr val="tx1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160" tIns="10160" rIns="10160" bIns="10160" numCol="1" spcCol="1270" anchor="ctr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600" kern="12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rPr>
            <a:t>Basel</a:t>
          </a:r>
        </a:p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600" kern="12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rPr>
            <a:t>23-27</a:t>
          </a:r>
          <a:r>
            <a:rPr lang="en-US" sz="1600" kern="1200" baseline="300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rPr>
            <a:t>th</a:t>
          </a:r>
          <a:r>
            <a:rPr lang="en-US" sz="1600" kern="12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rPr>
            <a:t>/09/19 </a:t>
          </a:r>
        </a:p>
      </dsp:txBody>
      <dsp:txXfrm>
        <a:off x="1794078" y="1497745"/>
        <a:ext cx="1556334" cy="778167"/>
      </dsp:txXfrm>
    </dsp:sp>
    <dsp:sp modelId="{14275281-DA30-4234-AA05-9A309BB974DE}">
      <dsp:nvSpPr>
        <dsp:cNvPr id="0" name=""/>
        <dsp:cNvSpPr/>
      </dsp:nvSpPr>
      <dsp:spPr>
        <a:xfrm>
          <a:off x="3737411" y="1497745"/>
          <a:ext cx="1556334" cy="778167"/>
        </a:xfrm>
        <a:prstGeom prst="rect">
          <a:avLst/>
        </a:prstGeom>
        <a:solidFill>
          <a:schemeClr val="bg1"/>
        </a:solidFill>
        <a:ln w="15875" cap="flat" cmpd="sng" algn="ctr">
          <a:solidFill>
            <a:schemeClr val="tx1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160" tIns="10160" rIns="10160" bIns="10160" numCol="1" spcCol="1270" anchor="ctr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600" kern="1200" dirty="0" err="1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rPr>
            <a:t>UoE</a:t>
          </a:r>
          <a:endParaRPr lang="en-US" sz="1600" kern="1200" dirty="0">
            <a:solidFill>
              <a:schemeClr val="tx1"/>
            </a:solidFill>
            <a:latin typeface="Arial" panose="020B0604020202020204" pitchFamily="34" charset="0"/>
            <a:cs typeface="Arial" panose="020B0604020202020204" pitchFamily="34" charset="0"/>
          </a:endParaRPr>
        </a:p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600" kern="12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rPr>
            <a:t>M24</a:t>
          </a:r>
        </a:p>
      </dsp:txBody>
      <dsp:txXfrm>
        <a:off x="3737411" y="1497745"/>
        <a:ext cx="1556334" cy="778167"/>
      </dsp:txXfrm>
    </dsp:sp>
    <dsp:sp modelId="{7558C068-7604-44BC-8177-75DD0A03695E}">
      <dsp:nvSpPr>
        <dsp:cNvPr id="0" name=""/>
        <dsp:cNvSpPr/>
      </dsp:nvSpPr>
      <dsp:spPr>
        <a:xfrm>
          <a:off x="5640108" y="1497745"/>
          <a:ext cx="1556334" cy="778167"/>
        </a:xfrm>
        <a:prstGeom prst="rect">
          <a:avLst/>
        </a:prstGeom>
        <a:solidFill>
          <a:schemeClr val="bg1"/>
        </a:solidFill>
        <a:ln w="15875" cap="flat" cmpd="sng" algn="ctr">
          <a:solidFill>
            <a:schemeClr val="tx1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160" tIns="10160" rIns="10160" bIns="10160" numCol="1" spcCol="1270" anchor="ctr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600" kern="1200" dirty="0">
              <a:solidFill>
                <a:schemeClr val="tx1"/>
              </a:solidFill>
            </a:rPr>
            <a:t>TAU</a:t>
          </a:r>
        </a:p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600" kern="1200" dirty="0">
              <a:solidFill>
                <a:schemeClr val="tx1"/>
              </a:solidFill>
            </a:rPr>
            <a:t>M30</a:t>
          </a:r>
        </a:p>
      </dsp:txBody>
      <dsp:txXfrm>
        <a:off x="5640108" y="1497745"/>
        <a:ext cx="1556334" cy="778167"/>
      </dsp:txXfrm>
    </dsp:sp>
    <dsp:sp modelId="{D09CB3FF-84FB-4CAD-A6B9-6E09E35A9928}">
      <dsp:nvSpPr>
        <dsp:cNvPr id="0" name=""/>
        <dsp:cNvSpPr/>
      </dsp:nvSpPr>
      <dsp:spPr>
        <a:xfrm>
          <a:off x="7340544" y="1497745"/>
          <a:ext cx="1556334" cy="778167"/>
        </a:xfrm>
        <a:prstGeom prst="rect">
          <a:avLst/>
        </a:prstGeom>
        <a:solidFill>
          <a:schemeClr val="bg1"/>
        </a:solidFill>
        <a:ln w="15875" cap="flat" cmpd="sng" algn="ctr">
          <a:solidFill>
            <a:schemeClr val="tx1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160" tIns="10160" rIns="10160" bIns="10160" numCol="1" spcCol="1270" anchor="ctr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600" kern="12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rPr>
            <a:t>IBEC</a:t>
          </a:r>
        </a:p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600" kern="12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rPr>
            <a:t>M36</a:t>
          </a:r>
        </a:p>
      </dsp:txBody>
      <dsp:txXfrm>
        <a:off x="7340544" y="1497745"/>
        <a:ext cx="1556334" cy="778167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orgChart1">
  <dgm:title val=""/>
  <dgm:desc val=""/>
  <dgm:catLst>
    <dgm:cat type="hierarchy" pri="1000"/>
    <dgm:cat type="convert" pri="6000"/>
  </dgm:catLst>
  <dgm:sampData>
    <dgm:dataModel>
      <dgm:ptLst>
        <dgm:pt modelId="0" type="doc"/>
        <dgm:pt modelId="1">
          <dgm:prSet phldr="1"/>
        </dgm:pt>
        <dgm:pt modelId="2" type="asst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5" srcId="0" destId="1" srcOrd="0" destOrd="0"/>
        <dgm:cxn modelId="6" srcId="1" destId="2" srcOrd="0" destOrd="0"/>
        <dgm:cxn modelId="7" srcId="1" destId="3" srcOrd="1" destOrd="0"/>
        <dgm:cxn modelId="8" srcId="1" destId="4" srcOrd="2" destOrd="0"/>
        <dgm:cxn modelId="9" srcId="1" destId="5" srcOrd="3" destOrd="0"/>
      </dgm:cxnLst>
      <dgm:bg/>
      <dgm:whole/>
    </dgm:dataModel>
  </dgm:sampData>
  <dgm:styleData>
    <dgm:dataModel>
      <dgm:ptLst>
        <dgm:pt modelId="0" type="doc"/>
        <dgm:pt modelId="1"/>
        <dgm:pt modelId="12"/>
        <dgm:pt modelId="13"/>
      </dgm:ptLst>
      <dgm:cxnLst>
        <dgm:cxn modelId="2" srcId="0" destId="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 type="asst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2" destOrd="0"/>
      </dgm:cxnLst>
      <dgm:bg/>
      <dgm:whole/>
    </dgm:dataModel>
  </dgm:clrData>
  <dgm:layoutNode name="hierChild1">
    <dgm:varLst>
      <dgm:orgChart val="1"/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des" forName="rootComposite1" refType="w" fact="10"/>
      <dgm:constr type="h" for="des" forName="rootComposite1" refType="w" refFor="des" refForName="rootComposite1" fact="0.5"/>
      <dgm:constr type="w" for="des" forName="rootComposite" refType="w" fact="10"/>
      <dgm:constr type="h" for="des" forName="rootComposite" refType="w" refFor="des" refForName="rootComposite1" fact="0.5"/>
      <dgm:constr type="w" for="des" forName="rootComposite3" refType="w" fact="10"/>
      <dgm:constr type="h" for="des" forName="rootComposite3" refType="w" refFor="des" refForName="rootComposite1" fact="0.5"/>
      <dgm:constr type="primFontSz" for="des" ptType="node" op="equ"/>
      <dgm:constr type="sp" for="des" op="equ"/>
      <dgm:constr type="sp" for="des" forName="hierRoot1" refType="w" refFor="des" refForName="rootComposite1" fact="0.21"/>
      <dgm:constr type="sp" for="des" forName="hierRoot2" refType="sp" refFor="des" refForName="hierRoot1"/>
      <dgm:constr type="sp" for="des" forName="hierRoot3" refType="sp" refFor="des" refForName="hierRoot1"/>
      <dgm:constr type="sibSp" refType="w" refFor="des" refForName="rootComposite1" fact="0.2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ibSp" for="des" forName="hierChild7" refType="sibSp"/>
      <dgm:constr type="secSibSp" refType="w" refFor="des" refForName="rootComposite1" fact="0.21"/>
      <dgm:constr type="secSibSp" for="des" forName="hierChild2" refType="secSibSp"/>
      <dgm:constr type="secSibSp" for="des" forName="hierChild3" refType="secSibSp"/>
      <dgm:constr type="secSibSp" for="des" forName="hierChild4" refType="secSibSp"/>
      <dgm:constr type="secSibSp" for="des" forName="hierChild5" refType="secSibSp"/>
      <dgm:constr type="secSibSp" for="des" forName="hierChild6" refType="secSibSp"/>
      <dgm:constr type="secSibSp" for="des" forName="hierChild7" refType="secSibSp"/>
    </dgm:constrLst>
    <dgm:ruleLst/>
    <dgm:forEach name="Name3" axis="ch">
      <dgm:forEach name="Name4" axis="self" ptType="node">
        <dgm:layoutNode name="hierRoot1">
          <dgm:varLst>
            <dgm:hierBranch val="init"/>
          </dgm:varLst>
          <dgm:choose name="Name5">
            <dgm:if name="Name6" func="var" arg="hierBranch" op="equ" val="l">
              <dgm:choose name="Name7">
                <dgm:if name="Name8" axis="ch" ptType="asst" func="cnt" op="gte" val="1">
                  <dgm:alg type="hierRoot">
                    <dgm:param type="hierAlign" val="tR"/>
                  </dgm:alg>
                  <dgm:constrLst>
                    <dgm:constr type="alignOff" val="0.65"/>
                  </dgm:constrLst>
                </dgm:if>
                <dgm:else name="Name9">
                  <dgm:alg type="hierRoot">
                    <dgm:param type="hierAlign" val="tR"/>
                  </dgm:alg>
                  <dgm:constrLst>
                    <dgm:constr type="alignOff" val="0.25"/>
                  </dgm:constrLst>
                </dgm:else>
              </dgm:choose>
            </dgm:if>
            <dgm:if name="Name10" func="var" arg="hierBranch" op="equ" val="r">
              <dgm:choose name="Name11">
                <dgm:if name="Name12" axis="ch" ptType="asst" func="cnt" op="gte" val="1">
                  <dgm:alg type="hierRoot">
                    <dgm:param type="hierAlign" val="tL"/>
                  </dgm:alg>
                  <dgm:constrLst>
                    <dgm:constr type="alignOff" val="0.65"/>
                  </dgm:constrLst>
                </dgm:if>
                <dgm:else name="Name13">
                  <dgm:alg type="hierRoot">
                    <dgm:param type="hierAlign" val="tL"/>
                  </dgm:alg>
                  <dgm:constrLst>
                    <dgm:constr type="alignOff" val="0.25"/>
                  </dgm:constrLst>
                </dgm:else>
              </dgm:choose>
            </dgm:if>
            <dgm:if name="Name14" func="var" arg="hierBranch" op="equ" val="hang">
              <dgm:alg type="hierRoot"/>
              <dgm:constrLst>
                <dgm:constr type="alignOff" val="0.65"/>
              </dgm:constrLst>
            </dgm:if>
            <dgm:else name="Name15">
              <dgm:alg type="hierRoot"/>
              <dgm:constrLst>
                <dgm:constr type="alignOff"/>
                <dgm:constr type="bendDist" for="des" ptType="parTrans" refType="sp" fact="0.5"/>
              </dgm:constrLst>
            </dgm:else>
          </dgm:choose>
          <dgm:shape xmlns:r="http://schemas.openxmlformats.org/officeDocument/2006/relationships" r:blip="">
            <dgm:adjLst/>
          </dgm:shape>
          <dgm:presOf/>
          <dgm:ruleLst/>
          <dgm:layoutNode name="rootComposite1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16">
              <dgm:if name="Name17" func="var" arg="hierBranch" op="equ" val="init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8" func="var" arg="hierBranch" op="equ" val="l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9" func="var" arg="hierBranch" op="equ" val="r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else name="Name20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else>
            </dgm:choose>
            <dgm:ruleLst/>
            <dgm:layoutNode name="rootText1" styleLbl="node0">
              <dgm:varLst>
                <dgm:chPref val="3"/>
              </dgm:varLst>
              <dgm:alg type="tx"/>
              <dgm:shape xmlns:r="http://schemas.openxmlformats.org/officeDocument/2006/relationships" type="rect" r:blip="">
                <dgm:adjLst/>
              </dgm:shape>
              <dgm:presOf axis="self" ptType="node" cnt="1"/>
              <dgm:constrLst>
                <dgm:constr type="primFontSz" val="65"/>
                <dgm:constr type="lMarg" refType="primFontSz" fact="0.05"/>
                <dgm:constr type="rMarg" refType="primFontSz" fact="0.05"/>
                <dgm:constr type="tMarg" refType="primFontSz" fact="0.05"/>
                <dgm:constr type="bMarg" refType="primFontSz" fact="0.05"/>
              </dgm:constrLst>
              <dgm:ruleLst>
                <dgm:rule type="primFontSz" val="5" fact="NaN" max="NaN"/>
              </dgm:ruleLst>
            </dgm:layoutNode>
            <dgm:layoutNode name="rootConnector1" moveWith="rootText1">
              <dgm:alg type="sp"/>
              <dgm:shape xmlns:r="http://schemas.openxmlformats.org/officeDocument/2006/relationships" type="rect" r:blip="" hideGeom="1">
                <dgm:adjLst/>
              </dgm:shape>
              <dgm:presOf axis="self" ptType="node" cnt="1"/>
              <dgm:constrLst/>
              <dgm:ruleLst/>
            </dgm:layoutNode>
          </dgm:layoutNode>
          <dgm:layoutNode name="hierChild2">
            <dgm:choose name="Name21">
              <dgm:if name="Name22" func="var" arg="hierBranch" op="equ" val="l">
                <dgm:alg type="hierChild">
                  <dgm:param type="chAlign" val="r"/>
                  <dgm:param type="linDir" val="fromT"/>
                </dgm:alg>
              </dgm:if>
              <dgm:if name="Name23" func="var" arg="hierBranch" op="equ" val="r">
                <dgm:alg type="hierChild">
                  <dgm:param type="chAlign" val="l"/>
                  <dgm:param type="linDir" val="fromT"/>
                </dgm:alg>
              </dgm:if>
              <dgm:if name="Name24" func="var" arg="hierBranch" op="equ" val="hang">
                <dgm:choose name="Name25">
                  <dgm:if name="Name26" func="var" arg="dir" op="equ" val="norm">
                    <dgm:alg type="hierChild">
                      <dgm:param type="chAlign" val="l"/>
                      <dgm:param type="linDir" val="fromL"/>
                      <dgm:param type="secChAlign" val="t"/>
                      <dgm:param type="secLinDir" val="fromT"/>
                    </dgm:alg>
                  </dgm:if>
                  <dgm:else name="Name27">
                    <dgm:alg type="hierChild">
                      <dgm:param type="chAlign" val="l"/>
                      <dgm:param type="linDir" val="fromR"/>
                      <dgm:param type="secChAlign" val="t"/>
                      <dgm:param type="secLinDir" val="fromT"/>
                    </dgm:alg>
                  </dgm:else>
                </dgm:choose>
              </dgm:if>
              <dgm:else name="Name28">
                <dgm:choose name="Name29">
                  <dgm:if name="Name30" func="var" arg="dir" op="equ" val="norm">
                    <dgm:alg type="hierChild"/>
                  </dgm:if>
                  <dgm:else name="Name31">
                    <dgm:alg type="hierChild">
                      <dgm:param type="linDir" val="fromR"/>
                    </dgm:alg>
                  </dgm:else>
                </dgm:choose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a" axis="ch" ptType="nonAsst">
              <dgm:forEach name="Name32" axis="precedSib" ptType="parTrans" st="-1" cnt="1">
                <dgm:choose name="Name33">
                  <dgm:if name="Name34" func="var" arg="hierBranch" op="equ" val="std">
                    <dgm:layoutNode name="Name35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tCtr"/>
                        <dgm:param type="bendPt" val="end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36" func="var" arg="hierBranch" op="equ" val="init">
                    <dgm:layoutNode name="Name37">
                      <dgm:choose name="Name38">
                        <dgm:if name="Name39" axis="self" func="depth" op="lte" val="2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bCtr"/>
                            <dgm:param type="endPts" val="tCtr"/>
                            <dgm:param type="bendPt" val="end"/>
                          </dgm:alg>
                        </dgm:if>
                        <dgm:else name="Name40">
                          <dgm:choose name="Name41">
                            <dgm:if name="Name42" axis="par des" func="maxDepth" op="lte" val="1">
                              <dgm:choose name="Name43">
                                <dgm:if name="Name44" axis="par ch" ptType="node asst" func="cnt" op="gte" val="1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</dgm:alg>
                                </dgm:if>
                                <dgm:else name="Name45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  <dgm:param type="srcNode" val="rootConnector"/>
                                  </dgm:alg>
                                </dgm:else>
                              </dgm:choose>
                            </dgm:if>
                            <dgm:else name="Name46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tCtr"/>
                                <dgm:param type="bendPt" val="end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47" func="var" arg="hierBranch" op="equ" val="hang">
                    <dgm:layoutNode name="Name48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midL midR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else name="Name49">
                    <dgm:layoutNode name="Name50">
                      <dgm:choose name="Name51">
                        <dgm:if name="Name52" axis="self" func="depth" op="lte" val="2">
                          <dgm:choose name="Name53">
                            <dgm:if name="Name54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5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1"/>
                              </dgm:alg>
                            </dgm:else>
                          </dgm:choose>
                        </dgm:if>
                        <dgm:else name="Name56">
                          <dgm:choose name="Name57">
                            <dgm:if name="Name58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9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else>
                </dgm:choose>
              </dgm:forEach>
              <dgm:layoutNode name="hierRoot2">
                <dgm:varLst>
                  <dgm:hierBranch val="init"/>
                </dgm:varLst>
                <dgm:choose name="Name60">
                  <dgm:if name="Name61" func="var" arg="hierBranch" op="equ" val="l">
                    <dgm:choose name="Name62">
                      <dgm:if name="Name63" axis="ch" ptType="asst" func="cnt" op="gte" val="1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4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5" func="var" arg="hierBranch" op="equ" val="r">
                    <dgm:choose name="Name66">
                      <dgm:if name="Name67" axis="ch" ptType="asst" func="cnt" op="g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8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9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70" func="var" arg="hierBranch" op="equ" val="init">
                    <dgm:choose name="Name71">
                      <dgm:if name="Name72" axis="des" func="maxDepth" op="lte" val="1">
                        <dgm:choose name="Name73">
                          <dgm:if name="Name74" axis="ch" ptType="asst" func="cnt" op="gte" val="1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65"/>
                            </dgm:constrLst>
                          </dgm:if>
                          <dgm:else name="Name75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25"/>
                            </dgm:constrLst>
                          </dgm:else>
                        </dgm:choose>
                      </dgm:if>
                      <dgm:else name="Name76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77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else>
                </dgm:choose>
                <dgm:ruleLst/>
                <dgm:layoutNode name="rootComposite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78">
                    <dgm:if name="Name79" func="var" arg="hierBranch" op="equ" val="init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0" func="var" arg="hierBranch" op="equ" val="l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1" func="var" arg="hierBranch" op="equ" val="r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else name="Name82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else>
                  </dgm:choose>
                  <dgm:ruleLst/>
                  <dgm:layoutNode name="rootText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" moveWith="rootText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4">
                  <dgm:choose name="Name83">
                    <dgm:if name="Name84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85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86" func="var" arg="hierBranch" op="equ" val="hang">
                      <dgm:choose name="Name87">
                        <dgm:if name="Name88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89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90" func="var" arg="hierBranch" op="equ" val="std">
                      <dgm:choose name="Name91">
                        <dgm:if name="Name92" func="var" arg="dir" op="equ" val="norm">
                          <dgm:alg type="hierChild"/>
                        </dgm:if>
                        <dgm:else name="Name93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94" func="var" arg="hierBranch" op="equ" val="init">
                      <dgm:choose name="Name95">
                        <dgm:if name="Name96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97">
                          <dgm:choose name="Name98">
                            <dgm:if name="Name99" func="var" arg="dir" op="equ" val="norm">
                              <dgm:alg type="hierChild"/>
                            </dgm:if>
                            <dgm:else name="Name100">
                              <dgm:alg type="hierChild">
                                <dgm:param type="linDir" val="fromR"/>
                              </dgm:alg>
                            </dgm:else>
                          </dgm:choose>
                        </dgm:else>
                      </dgm:choose>
                    </dgm:if>
                    <dgm:else name="Name101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2" ref="rep2a"/>
                </dgm:layoutNode>
                <dgm:layoutNode name="hierChild5">
                  <dgm:choose name="Name103">
                    <dgm:if name="Name104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05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6" ref="rep2b"/>
                </dgm:layoutNode>
              </dgm:layoutNode>
            </dgm:forEach>
          </dgm:layoutNode>
          <dgm:layoutNode name="hierChild3">
            <dgm:choose name="Name107">
              <dgm:if name="Name108" func="var" arg="dir" op="equ" val="norm">
                <dgm:alg type="hierChild">
                  <dgm:param type="chAlign" val="l"/>
                  <dgm:param type="linDir" val="fromL"/>
                  <dgm:param type="secChAlign" val="t"/>
                  <dgm:param type="secLinDir" val="fromT"/>
                </dgm:alg>
              </dgm:if>
              <dgm:else name="Name109">
                <dgm:alg type="hierChild">
                  <dgm:param type="chAlign" val="l"/>
                  <dgm:param type="linDir" val="fromR"/>
                  <dgm:param type="secChAlign" val="t"/>
                  <dgm:param type="secLinDir" val="fromT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b" axis="ch" ptType="asst">
              <dgm:forEach name="Name110" axis="precedSib" ptType="parTrans" st="-1" cnt="1">
                <dgm:layoutNode name="Name111">
                  <dgm:alg type="conn">
                    <dgm:param type="connRout" val="bend"/>
                    <dgm:param type="dim" val="1D"/>
                    <dgm:param type="endSty" val="noArr"/>
                    <dgm:param type="begPts" val="bCtr"/>
                    <dgm:param type="endPts" val="midL midR"/>
                  </dgm:alg>
                  <dgm:shape xmlns:r="http://schemas.openxmlformats.org/officeDocument/2006/relationships" type="conn" r:blip="" zOrderOff="-99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layoutNode name="hierRoot3">
                <dgm:varLst>
                  <dgm:hierBranch val="init"/>
                </dgm:varLst>
                <dgm:choose name="Name112">
                  <dgm:if name="Name113" func="var" arg="hierBranch" op="equ" val="l">
                    <dgm:alg type="hierRoot">
                      <dgm:param type="hierAlign" val="tR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4" func="var" arg="hierBranch" op="equ" val="r">
                    <dgm:alg type="hierRoot">
                      <dgm:param type="hierAlign" val="tL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5" func="var" arg="hierBranch" op="equ" val="hang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6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117" func="var" arg="hierBranch" op="equ" val="init">
                    <dgm:choose name="Name118">
                      <dgm:if name="Name119" axis="des" func="maxDepth" op="l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120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121"/>
                </dgm:choose>
                <dgm:ruleLst/>
                <dgm:layoutNode name="rootComposite3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122">
                    <dgm:if name="Name123" func="var" arg="hierBranch" op="equ" val="init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4" func="var" arg="hierBranch" op="equ" val="l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5" func="var" arg="hierBranch" op="equ" val="r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else name="Name126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else>
                  </dgm:choose>
                  <dgm:ruleLst/>
                  <dgm:layoutNode name="rootText3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3" moveWith="rootText1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6">
                  <dgm:choose name="Name127">
                    <dgm:if name="Name128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129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130" func="var" arg="hierBranch" op="equ" val="hang">
                      <dgm:choose name="Name131">
                        <dgm:if name="Name132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133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134" func="var" arg="hierBranch" op="equ" val="std">
                      <dgm:choose name="Name135">
                        <dgm:if name="Name136" func="var" arg="dir" op="equ" val="norm">
                          <dgm:alg type="hierChild"/>
                        </dgm:if>
                        <dgm:else name="Name137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138" func="var" arg="hierBranch" op="equ" val="init">
                      <dgm:choose name="Name139">
                        <dgm:if name="Name140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141">
                          <dgm:alg type="hierChild"/>
                        </dgm:else>
                      </dgm:choose>
                    </dgm:if>
                    <dgm:else name="Name142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3" ref="rep2a"/>
                </dgm:layoutNode>
                <dgm:layoutNode name="hierChild7">
                  <dgm:choose name="Name144">
                    <dgm:if name="Name145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46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7" ref="rep2b"/>
                </dgm:layoutNode>
              </dgm:layoutNode>
            </dgm:forEach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image" Target="../media/image11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1B199CE-34D6-4C40-B238-D2EE8D90E427}" type="datetimeFigureOut">
              <a:rPr lang="en-GB" smtClean="0"/>
              <a:t>03/06/2019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2748D38-16D8-4323-949F-47A6067753CD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0485512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HERACA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047D39F4-CD7C-4FA4-A3A5-A5CAAD0662BA}"/>
              </a:ext>
            </a:extLst>
          </p:cNvPr>
          <p:cNvCxnSpPr/>
          <p:nvPr userDrawn="1"/>
        </p:nvCxnSpPr>
        <p:spPr>
          <a:xfrm>
            <a:off x="0" y="751562"/>
            <a:ext cx="914400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Picture 7">
            <a:extLst>
              <a:ext uri="{FF2B5EF4-FFF2-40B4-BE49-F238E27FC236}">
                <a16:creationId xmlns:a16="http://schemas.microsoft.com/office/drawing/2014/main" id="{E9EFD7B8-A621-4E36-A14C-3A11215075A3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53450" y="118944"/>
            <a:ext cx="1703238" cy="525600"/>
          </a:xfrm>
          <a:prstGeom prst="rect">
            <a:avLst/>
          </a:prstGeom>
        </p:spPr>
      </p:pic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DCEC6F39-C662-43AE-A7F8-7CF93D1E496D}"/>
              </a:ext>
            </a:extLst>
          </p:cNvPr>
          <p:cNvCxnSpPr/>
          <p:nvPr userDrawn="1"/>
        </p:nvCxnSpPr>
        <p:spPr>
          <a:xfrm>
            <a:off x="0" y="6281803"/>
            <a:ext cx="914400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CuadroTexto 1">
            <a:extLst>
              <a:ext uri="{FF2B5EF4-FFF2-40B4-BE49-F238E27FC236}">
                <a16:creationId xmlns:a16="http://schemas.microsoft.com/office/drawing/2014/main" id="{6BCD6E0F-4A71-41CB-9E3E-2B03659C2A97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1876284" y="6327146"/>
            <a:ext cx="533761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s-ES" altLang="en-US" sz="1300" dirty="0" err="1"/>
              <a:t>Innovative</a:t>
            </a:r>
            <a:r>
              <a:rPr lang="es-ES" altLang="en-US" sz="1300" dirty="0"/>
              <a:t> Training Networks (ITN) – Marie </a:t>
            </a:r>
            <a:r>
              <a:rPr lang="es-ES" altLang="en-US" sz="1300" dirty="0" err="1"/>
              <a:t>Skłodowska</a:t>
            </a:r>
            <a:r>
              <a:rPr lang="es-ES" altLang="en-US" sz="1300" dirty="0"/>
              <a:t>-Curie </a:t>
            </a:r>
            <a:r>
              <a:rPr lang="es-ES" altLang="en-US" sz="1300" dirty="0" err="1"/>
              <a:t>Actions</a:t>
            </a:r>
            <a:endParaRPr lang="es-ES" altLang="en-US" sz="1300" dirty="0"/>
          </a:p>
          <a:p>
            <a:pPr algn="ctr"/>
            <a:r>
              <a:rPr lang="es-ES" altLang="en-US" sz="1300" dirty="0"/>
              <a:t>H2020-MSCA-ITN-2017 (THERACAT-765497)</a:t>
            </a:r>
            <a:endParaRPr lang="en-US" altLang="en-US" sz="1300" dirty="0"/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011568A9-8779-42FC-93B2-9CFC16DC8777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00107" y="6342836"/>
            <a:ext cx="701703" cy="46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7295472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fld id="{84EFBAFC-AD8F-4B57-B5A9-27E651CDE767}" type="datetimeFigureOut">
              <a:rPr lang="ca-ES" smtClean="0"/>
              <a:t>3/6/2019</a:t>
            </a:fld>
            <a:endParaRPr lang="ca-E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/>
          <a:p>
            <a:endParaRPr lang="ca-E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fld id="{642A17B0-88D9-4F82-A5BF-D71DB7820C52}" type="slidenum">
              <a:rPr lang="ca-ES" smtClean="0"/>
              <a:t>‹#›</a:t>
            </a:fld>
            <a:endParaRPr lang="ca-ES"/>
          </a:p>
        </p:txBody>
      </p:sp>
    </p:spTree>
    <p:extLst>
      <p:ext uri="{BB962C8B-B14F-4D97-AF65-F5344CB8AC3E}">
        <p14:creationId xmlns:p14="http://schemas.microsoft.com/office/powerpoint/2010/main" val="190793888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fld id="{84EFBAFC-AD8F-4B57-B5A9-27E651CDE767}" type="datetimeFigureOut">
              <a:rPr lang="ca-ES" smtClean="0"/>
              <a:t>3/6/2019</a:t>
            </a:fld>
            <a:endParaRPr lang="ca-E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/>
          <a:p>
            <a:endParaRPr lang="ca-E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fld id="{642A17B0-88D9-4F82-A5BF-D71DB7820C52}" type="slidenum">
              <a:rPr lang="ca-ES" smtClean="0"/>
              <a:t>‹#›</a:t>
            </a:fld>
            <a:endParaRPr lang="ca-ES"/>
          </a:p>
        </p:txBody>
      </p:sp>
    </p:spTree>
    <p:extLst>
      <p:ext uri="{BB962C8B-B14F-4D97-AF65-F5344CB8AC3E}">
        <p14:creationId xmlns:p14="http://schemas.microsoft.com/office/powerpoint/2010/main" val="215015885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6279090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fld id="{84EFBAFC-AD8F-4B57-B5A9-27E651CDE767}" type="datetimeFigureOut">
              <a:rPr lang="ca-ES" smtClean="0"/>
              <a:t>3/6/2019</a:t>
            </a:fld>
            <a:endParaRPr lang="ca-E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/>
          <a:p>
            <a:endParaRPr lang="ca-E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fld id="{642A17B0-88D9-4F82-A5BF-D71DB7820C52}" type="slidenum">
              <a:rPr lang="ca-ES" smtClean="0"/>
              <a:t>‹#›</a:t>
            </a:fld>
            <a:endParaRPr lang="ca-ES"/>
          </a:p>
        </p:txBody>
      </p:sp>
    </p:spTree>
    <p:extLst>
      <p:ext uri="{BB962C8B-B14F-4D97-AF65-F5344CB8AC3E}">
        <p14:creationId xmlns:p14="http://schemas.microsoft.com/office/powerpoint/2010/main" val="383643283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fld id="{84EFBAFC-AD8F-4B57-B5A9-27E651CDE767}" type="datetimeFigureOut">
              <a:rPr lang="ca-ES" smtClean="0"/>
              <a:t>3/6/2019</a:t>
            </a:fld>
            <a:endParaRPr lang="ca-E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/>
          <a:p>
            <a:endParaRPr lang="ca-E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fld id="{642A17B0-88D9-4F82-A5BF-D71DB7820C52}" type="slidenum">
              <a:rPr lang="ca-ES" smtClean="0"/>
              <a:t>‹#›</a:t>
            </a:fld>
            <a:endParaRPr lang="ca-ES"/>
          </a:p>
        </p:txBody>
      </p:sp>
    </p:spTree>
    <p:extLst>
      <p:ext uri="{BB962C8B-B14F-4D97-AF65-F5344CB8AC3E}">
        <p14:creationId xmlns:p14="http://schemas.microsoft.com/office/powerpoint/2010/main" val="247954188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fld id="{84EFBAFC-AD8F-4B57-B5A9-27E651CDE767}" type="datetimeFigureOut">
              <a:rPr lang="ca-ES" smtClean="0"/>
              <a:t>3/6/2019</a:t>
            </a:fld>
            <a:endParaRPr lang="ca-E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/>
          <a:p>
            <a:endParaRPr lang="ca-E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fld id="{642A17B0-88D9-4F82-A5BF-D71DB7820C52}" type="slidenum">
              <a:rPr lang="ca-ES" smtClean="0"/>
              <a:t>‹#›</a:t>
            </a:fld>
            <a:endParaRPr lang="ca-ES"/>
          </a:p>
        </p:txBody>
      </p:sp>
    </p:spTree>
    <p:extLst>
      <p:ext uri="{BB962C8B-B14F-4D97-AF65-F5344CB8AC3E}">
        <p14:creationId xmlns:p14="http://schemas.microsoft.com/office/powerpoint/2010/main" val="336366126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fld id="{84EFBAFC-AD8F-4B57-B5A9-27E651CDE767}" type="datetimeFigureOut">
              <a:rPr lang="ca-ES" smtClean="0"/>
              <a:t>3/6/2019</a:t>
            </a:fld>
            <a:endParaRPr lang="ca-E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/>
          <a:p>
            <a:endParaRPr lang="ca-E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fld id="{642A17B0-88D9-4F82-A5BF-D71DB7820C52}" type="slidenum">
              <a:rPr lang="ca-ES" smtClean="0"/>
              <a:t>‹#›</a:t>
            </a:fld>
            <a:endParaRPr lang="ca-ES"/>
          </a:p>
        </p:txBody>
      </p:sp>
    </p:spTree>
    <p:extLst>
      <p:ext uri="{BB962C8B-B14F-4D97-AF65-F5344CB8AC3E}">
        <p14:creationId xmlns:p14="http://schemas.microsoft.com/office/powerpoint/2010/main" val="378949230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fld id="{84EFBAFC-AD8F-4B57-B5A9-27E651CDE767}" type="datetimeFigureOut">
              <a:rPr lang="ca-ES" smtClean="0"/>
              <a:t>3/6/2019</a:t>
            </a:fld>
            <a:endParaRPr lang="ca-E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/>
          <a:p>
            <a:endParaRPr lang="ca-E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fld id="{642A17B0-88D9-4F82-A5BF-D71DB7820C52}" type="slidenum">
              <a:rPr lang="ca-ES" smtClean="0"/>
              <a:t>‹#›</a:t>
            </a:fld>
            <a:endParaRPr lang="ca-ES"/>
          </a:p>
        </p:txBody>
      </p:sp>
    </p:spTree>
    <p:extLst>
      <p:ext uri="{BB962C8B-B14F-4D97-AF65-F5344CB8AC3E}">
        <p14:creationId xmlns:p14="http://schemas.microsoft.com/office/powerpoint/2010/main" val="18428622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fld id="{84EFBAFC-AD8F-4B57-B5A9-27E651CDE767}" type="datetimeFigureOut">
              <a:rPr lang="ca-ES" smtClean="0"/>
              <a:t>3/6/2019</a:t>
            </a:fld>
            <a:endParaRPr lang="ca-E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/>
          <a:p>
            <a:endParaRPr lang="ca-E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fld id="{642A17B0-88D9-4F82-A5BF-D71DB7820C52}" type="slidenum">
              <a:rPr lang="ca-ES" smtClean="0"/>
              <a:t>‹#›</a:t>
            </a:fld>
            <a:endParaRPr lang="ca-ES"/>
          </a:p>
        </p:txBody>
      </p:sp>
    </p:spTree>
    <p:extLst>
      <p:ext uri="{BB962C8B-B14F-4D97-AF65-F5344CB8AC3E}">
        <p14:creationId xmlns:p14="http://schemas.microsoft.com/office/powerpoint/2010/main" val="204926151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  <a:prstGeom prst="rect">
            <a:avLst/>
          </a:prstGeo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fld id="{84EFBAFC-AD8F-4B57-B5A9-27E651CDE767}" type="datetimeFigureOut">
              <a:rPr lang="ca-ES" smtClean="0"/>
              <a:t>3/6/2019</a:t>
            </a:fld>
            <a:endParaRPr lang="ca-E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/>
          <a:p>
            <a:endParaRPr lang="ca-E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fld id="{642A17B0-88D9-4F82-A5BF-D71DB7820C52}" type="slidenum">
              <a:rPr lang="ca-ES" smtClean="0"/>
              <a:t>‹#›</a:t>
            </a:fld>
            <a:endParaRPr lang="ca-ES"/>
          </a:p>
        </p:txBody>
      </p:sp>
    </p:spTree>
    <p:extLst>
      <p:ext uri="{BB962C8B-B14F-4D97-AF65-F5344CB8AC3E}">
        <p14:creationId xmlns:p14="http://schemas.microsoft.com/office/powerpoint/2010/main" val="389605793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3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9F895D7B-A147-4C56-BB8D-61CE77ED5A67}"/>
              </a:ext>
            </a:extLst>
          </p:cNvPr>
          <p:cNvCxnSpPr/>
          <p:nvPr userDrawn="1"/>
        </p:nvCxnSpPr>
        <p:spPr>
          <a:xfrm>
            <a:off x="0" y="751562"/>
            <a:ext cx="914400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Picture 7">
            <a:extLst>
              <a:ext uri="{FF2B5EF4-FFF2-40B4-BE49-F238E27FC236}">
                <a16:creationId xmlns:a16="http://schemas.microsoft.com/office/drawing/2014/main" id="{74010115-97F2-4BA5-9EB3-C271AE7B8B3E}"/>
              </a:ext>
            </a:extLst>
          </p:cNvPr>
          <p:cNvPicPr>
            <a:picLocks noChangeAspect="1"/>
          </p:cNvPicPr>
          <p:nvPr userDrawn="1"/>
        </p:nvPicPr>
        <p:blipFill>
          <a:blip r:embed="rId1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53450" y="118944"/>
            <a:ext cx="1703238" cy="525600"/>
          </a:xfrm>
          <a:prstGeom prst="rect">
            <a:avLst/>
          </a:prstGeom>
        </p:spPr>
      </p:pic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FC336334-8F44-48BD-94F1-F0F6E3379F7C}"/>
              </a:ext>
            </a:extLst>
          </p:cNvPr>
          <p:cNvCxnSpPr/>
          <p:nvPr userDrawn="1"/>
        </p:nvCxnSpPr>
        <p:spPr>
          <a:xfrm>
            <a:off x="0" y="6281803"/>
            <a:ext cx="914400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CuadroTexto 1">
            <a:extLst>
              <a:ext uri="{FF2B5EF4-FFF2-40B4-BE49-F238E27FC236}">
                <a16:creationId xmlns:a16="http://schemas.microsoft.com/office/drawing/2014/main" id="{69269549-7FC2-444C-91D7-AF2EC789CC26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1876284" y="6327146"/>
            <a:ext cx="533761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s-ES" altLang="en-US" sz="1300" dirty="0" err="1"/>
              <a:t>Innovative</a:t>
            </a:r>
            <a:r>
              <a:rPr lang="es-ES" altLang="en-US" sz="1300" dirty="0"/>
              <a:t> Training Networks (ITN) – Marie </a:t>
            </a:r>
            <a:r>
              <a:rPr lang="es-ES" altLang="en-US" sz="1300" dirty="0" err="1"/>
              <a:t>Skłodowska</a:t>
            </a:r>
            <a:r>
              <a:rPr lang="es-ES" altLang="en-US" sz="1300" dirty="0"/>
              <a:t>-Curie </a:t>
            </a:r>
            <a:r>
              <a:rPr lang="es-ES" altLang="en-US" sz="1300" dirty="0" err="1"/>
              <a:t>Actions</a:t>
            </a:r>
            <a:endParaRPr lang="es-ES" altLang="en-US" sz="1300" dirty="0"/>
          </a:p>
          <a:p>
            <a:pPr algn="ctr"/>
            <a:r>
              <a:rPr lang="es-ES" altLang="en-US" sz="1300" dirty="0"/>
              <a:t>H2020-MSCA-ITN-2017 (THERACAT-765497)</a:t>
            </a:r>
            <a:endParaRPr lang="en-US" altLang="en-US" sz="1300" dirty="0"/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00AA66C0-A1AE-424B-984C-01AB7ADA24BD}"/>
              </a:ext>
            </a:extLst>
          </p:cNvPr>
          <p:cNvPicPr>
            <a:picLocks noChangeAspect="1"/>
          </p:cNvPicPr>
          <p:nvPr userDrawn="1"/>
        </p:nvPicPr>
        <p:blipFill>
          <a:blip r:embed="rId1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00107" y="6342836"/>
            <a:ext cx="701703" cy="46800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D138B844-68EE-44CA-812C-9AD8F206BACE}"/>
              </a:ext>
            </a:extLst>
          </p:cNvPr>
          <p:cNvPicPr>
            <a:picLocks noChangeAspect="1"/>
          </p:cNvPicPr>
          <p:nvPr userDrawn="1"/>
        </p:nvPicPr>
        <p:blipFill>
          <a:blip r:embed="rId15"/>
          <a:stretch>
            <a:fillRect/>
          </a:stretch>
        </p:blipFill>
        <p:spPr>
          <a:xfrm>
            <a:off x="236834" y="6342836"/>
            <a:ext cx="1461182" cy="46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7690227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7" Type="http://schemas.openxmlformats.org/officeDocument/2006/relationships/image" Target="../media/image9.jpe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jpeg"/><Relationship Id="rId5" Type="http://schemas.openxmlformats.org/officeDocument/2006/relationships/image" Target="../media/image7.jpeg"/><Relationship Id="rId4" Type="http://schemas.openxmlformats.org/officeDocument/2006/relationships/image" Target="../media/image6.jpe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image" Target="../media/image1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1.e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1.xml"/><Relationship Id="rId7" Type="http://schemas.microsoft.com/office/2007/relationships/diagramDrawing" Target="../diagrams/drawing1.xml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1.xml"/><Relationship Id="rId5" Type="http://schemas.openxmlformats.org/officeDocument/2006/relationships/diagramQuickStyle" Target="../diagrams/quickStyle1.xml"/><Relationship Id="rId4" Type="http://schemas.openxmlformats.org/officeDocument/2006/relationships/diagramLayout" Target="../diagrams/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adroTexto 1">
            <a:extLst>
              <a:ext uri="{FF2B5EF4-FFF2-40B4-BE49-F238E27FC236}">
                <a16:creationId xmlns:a16="http://schemas.microsoft.com/office/drawing/2014/main" id="{DE84F9A8-08DC-438C-AC80-9836890182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86145" y="232787"/>
            <a:ext cx="481413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s-ES" altLang="en-US" sz="1800" b="1" dirty="0"/>
              <a:t>Bio-ortogonal </a:t>
            </a:r>
            <a:r>
              <a:rPr lang="es-ES" altLang="en-US" sz="1800" b="1" dirty="0" err="1"/>
              <a:t>catalysis</a:t>
            </a:r>
            <a:r>
              <a:rPr lang="es-ES" altLang="en-US" sz="1800" b="1" dirty="0"/>
              <a:t> </a:t>
            </a:r>
            <a:r>
              <a:rPr lang="es-ES" altLang="en-US" sz="1800" b="1" dirty="0" err="1"/>
              <a:t>for</a:t>
            </a:r>
            <a:r>
              <a:rPr lang="es-ES" altLang="en-US" sz="1800" b="1" dirty="0"/>
              <a:t> </a:t>
            </a:r>
            <a:r>
              <a:rPr lang="es-ES" altLang="en-US" sz="1800" b="1" dirty="0" err="1"/>
              <a:t>cancer</a:t>
            </a:r>
            <a:r>
              <a:rPr lang="es-ES" altLang="en-US" sz="1800" b="1" dirty="0"/>
              <a:t> </a:t>
            </a:r>
            <a:r>
              <a:rPr lang="es-ES" altLang="en-US" sz="1800" b="1" dirty="0" err="1"/>
              <a:t>therapy</a:t>
            </a:r>
            <a:endParaRPr lang="en-US" altLang="en-US" sz="1800" b="1" dirty="0"/>
          </a:p>
        </p:txBody>
      </p:sp>
      <p:sp>
        <p:nvSpPr>
          <p:cNvPr id="7" name="CuadroTexto 1">
            <a:extLst>
              <a:ext uri="{FF2B5EF4-FFF2-40B4-BE49-F238E27FC236}">
                <a16:creationId xmlns:a16="http://schemas.microsoft.com/office/drawing/2014/main" id="{91B98413-4D20-4816-BCA8-D521775475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5532" y="232787"/>
            <a:ext cx="1794081" cy="338554"/>
          </a:xfrm>
          <a:prstGeom prst="rect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s-ES" altLang="en-US" b="1" dirty="0" err="1"/>
              <a:t>Institution</a:t>
            </a:r>
            <a:r>
              <a:rPr lang="es-ES" altLang="en-US" b="1" dirty="0"/>
              <a:t> Logo </a:t>
            </a:r>
            <a:endParaRPr lang="en-US" altLang="en-US" b="1" dirty="0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1E11C9BE-D771-4048-825D-437D9D7315E5}"/>
              </a:ext>
            </a:extLst>
          </p:cNvPr>
          <p:cNvSpPr/>
          <p:nvPr/>
        </p:nvSpPr>
        <p:spPr>
          <a:xfrm>
            <a:off x="2286000" y="5379802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Mid-Term Check Meeting</a:t>
            </a:r>
          </a:p>
          <a:p>
            <a:pPr algn="ctr"/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Edinburgh, 5</a:t>
            </a:r>
            <a:r>
              <a:rPr lang="en-US" altLang="en-US" baseline="30000" dirty="0">
                <a:latin typeface="Arial" panose="020B0604020202020204" pitchFamily="34" charset="0"/>
                <a:cs typeface="Arial" panose="020B0604020202020204" pitchFamily="34" charset="0"/>
              </a:rPr>
              <a:t>th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 June 2019</a:t>
            </a:r>
            <a:endParaRPr lang="ca-E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Text Box 19">
            <a:extLst>
              <a:ext uri="{FF2B5EF4-FFF2-40B4-BE49-F238E27FC236}">
                <a16:creationId xmlns:a16="http://schemas.microsoft.com/office/drawing/2014/main" id="{BBE38510-26D0-4F0B-8922-13CBF380EA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79613" y="1951706"/>
            <a:ext cx="5327650" cy="24314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400" dirty="0"/>
              <a:t>Stephen Croke</a:t>
            </a:r>
          </a:p>
          <a:p>
            <a:pPr algn="ctr" eaLnBrk="1" hangingPunct="1"/>
            <a:r>
              <a:rPr lang="en-US" altLang="en-US" sz="2400" dirty="0"/>
              <a:t>ESR5 Fellow</a:t>
            </a:r>
          </a:p>
          <a:p>
            <a:pPr algn="ctr" eaLnBrk="1" hangingPunct="1"/>
            <a:endParaRPr lang="en-US" altLang="en-US" sz="2400" dirty="0"/>
          </a:p>
          <a:p>
            <a:pPr algn="ctr"/>
            <a:r>
              <a:rPr lang="en-US" altLang="en-US" sz="2000" i="1" dirty="0"/>
              <a:t>Institution: University of Edinburgh</a:t>
            </a:r>
            <a:endParaRPr lang="en-US" altLang="en-US" sz="2000" i="1" dirty="0">
              <a:highlight>
                <a:srgbClr val="FFFF00"/>
              </a:highlight>
            </a:endParaRPr>
          </a:p>
          <a:p>
            <a:pPr algn="ctr"/>
            <a:r>
              <a:rPr lang="es-ES" altLang="en-US" sz="2000" i="1" dirty="0" err="1"/>
              <a:t>Group</a:t>
            </a:r>
            <a:r>
              <a:rPr lang="es-ES" altLang="en-US" sz="2000" i="1" dirty="0"/>
              <a:t>: BOOM </a:t>
            </a:r>
            <a:r>
              <a:rPr lang="es-ES" altLang="en-US" sz="2000" i="1" dirty="0" err="1"/>
              <a:t>Chemistry</a:t>
            </a:r>
            <a:r>
              <a:rPr lang="es-ES" altLang="en-US" sz="2000" i="1" dirty="0"/>
              <a:t> @</a:t>
            </a:r>
            <a:r>
              <a:rPr lang="es-ES" altLang="en-US" sz="2000" i="1" dirty="0" err="1"/>
              <a:t>BOOMchemistry</a:t>
            </a:r>
            <a:endParaRPr lang="es-ES" altLang="en-US" sz="2000" i="1" dirty="0"/>
          </a:p>
          <a:p>
            <a:pPr algn="ctr"/>
            <a:r>
              <a:rPr lang="en-US" altLang="en-US" sz="2000" i="1" dirty="0"/>
              <a:t>Supervisor: Prof. </a:t>
            </a:r>
            <a:r>
              <a:rPr lang="en-US" altLang="en-US" sz="2000" i="1" dirty="0" err="1"/>
              <a:t>Asier</a:t>
            </a:r>
            <a:r>
              <a:rPr lang="en-US" altLang="en-US" sz="2000" i="1" dirty="0"/>
              <a:t> </a:t>
            </a:r>
            <a:r>
              <a:rPr lang="en-US" altLang="en-US" sz="2000" i="1" dirty="0" err="1"/>
              <a:t>Unciti-Broceta</a:t>
            </a:r>
            <a:endParaRPr lang="en-US" altLang="en-US" sz="2000" i="1" dirty="0">
              <a:highlight>
                <a:srgbClr val="FFFF00"/>
              </a:highlight>
            </a:endParaRPr>
          </a:p>
          <a:p>
            <a:pPr algn="ctr"/>
            <a:r>
              <a:rPr lang="en-US" altLang="en-US" sz="2000" i="1" dirty="0"/>
              <a:t>E-mail: scroke@ed.ac.uk</a:t>
            </a:r>
            <a:endParaRPr lang="en-US" altLang="en-US" sz="1800" dirty="0"/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127" y="142401"/>
            <a:ext cx="2031850" cy="6002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417265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uadroTexto 1">
            <a:extLst>
              <a:ext uri="{FF2B5EF4-FFF2-40B4-BE49-F238E27FC236}">
                <a16:creationId xmlns:a16="http://schemas.microsoft.com/office/drawing/2014/main" id="{B1E0FBF2-6EA7-4683-8423-C99AE4308C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5532" y="232787"/>
            <a:ext cx="1794081" cy="338554"/>
          </a:xfrm>
          <a:prstGeom prst="rect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s-ES" altLang="en-US" b="1" dirty="0" err="1"/>
              <a:t>Institution</a:t>
            </a:r>
            <a:r>
              <a:rPr lang="es-ES" altLang="en-US" b="1" dirty="0"/>
              <a:t> Logo </a:t>
            </a:r>
            <a:endParaRPr lang="en-US" altLang="en-US" b="1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127" y="142401"/>
            <a:ext cx="2031850" cy="600208"/>
          </a:xfrm>
          <a:prstGeom prst="rect">
            <a:avLst/>
          </a:prstGeom>
        </p:spPr>
      </p:pic>
      <p:sp>
        <p:nvSpPr>
          <p:cNvPr id="18" name="CuadroTexto 1">
            <a:extLst>
              <a:ext uri="{FF2B5EF4-FFF2-40B4-BE49-F238E27FC236}">
                <a16:creationId xmlns:a16="http://schemas.microsoft.com/office/drawing/2014/main" id="{DE84F9A8-08DC-438C-AC80-9836890182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86145" y="232787"/>
            <a:ext cx="481413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s-ES" altLang="en-US" sz="1800" b="1" dirty="0"/>
              <a:t>Bio-ortogonal </a:t>
            </a:r>
            <a:r>
              <a:rPr lang="es-ES" altLang="en-US" sz="1800" b="1" dirty="0" err="1"/>
              <a:t>catalysis</a:t>
            </a:r>
            <a:r>
              <a:rPr lang="es-ES" altLang="en-US" sz="1800" b="1" dirty="0"/>
              <a:t> </a:t>
            </a:r>
            <a:r>
              <a:rPr lang="es-ES" altLang="en-US" sz="1800" b="1" dirty="0" err="1"/>
              <a:t>for</a:t>
            </a:r>
            <a:r>
              <a:rPr lang="es-ES" altLang="en-US" sz="1800" b="1" dirty="0"/>
              <a:t> </a:t>
            </a:r>
            <a:r>
              <a:rPr lang="es-ES" altLang="en-US" sz="1800" b="1" dirty="0" err="1"/>
              <a:t>cancer</a:t>
            </a:r>
            <a:r>
              <a:rPr lang="es-ES" altLang="en-US" sz="1800" b="1" dirty="0"/>
              <a:t> </a:t>
            </a:r>
            <a:r>
              <a:rPr lang="es-ES" altLang="en-US" sz="1800" b="1" dirty="0" err="1"/>
              <a:t>therapy</a:t>
            </a:r>
            <a:endParaRPr lang="en-US" altLang="en-US" sz="1800" b="1" dirty="0"/>
          </a:p>
        </p:txBody>
      </p:sp>
      <p:sp>
        <p:nvSpPr>
          <p:cNvPr id="20" name="TextBox 19"/>
          <p:cNvSpPr txBox="1"/>
          <p:nvPr/>
        </p:nvSpPr>
        <p:spPr>
          <a:xfrm>
            <a:off x="2757020" y="3143994"/>
            <a:ext cx="43148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dirty="0">
                <a:latin typeface="Arial" panose="020B0604020202020204" pitchFamily="34" charset="0"/>
                <a:cs typeface="Arial" panose="020B0604020202020204" pitchFamily="34" charset="0"/>
              </a:rPr>
              <a:t>Thank you for listening </a:t>
            </a:r>
          </a:p>
        </p:txBody>
      </p:sp>
    </p:spTree>
    <p:extLst>
      <p:ext uri="{BB962C8B-B14F-4D97-AF65-F5344CB8AC3E}">
        <p14:creationId xmlns:p14="http://schemas.microsoft.com/office/powerpoint/2010/main" val="398060384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adroTexto 1">
            <a:extLst>
              <a:ext uri="{FF2B5EF4-FFF2-40B4-BE49-F238E27FC236}">
                <a16:creationId xmlns:a16="http://schemas.microsoft.com/office/drawing/2014/main" id="{284665AD-4F47-4A3F-A470-29FA121BD9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7737" y="257839"/>
            <a:ext cx="227498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s-ES" altLang="en-US" sz="1800" b="1" dirty="0"/>
              <a:t>Personal </a:t>
            </a:r>
            <a:r>
              <a:rPr lang="es-ES" altLang="en-US" sz="1800" b="1" dirty="0" err="1"/>
              <a:t>trajectory</a:t>
            </a:r>
            <a:endParaRPr lang="en-US" altLang="en-US" sz="1800" b="1" dirty="0"/>
          </a:p>
        </p:txBody>
      </p:sp>
      <p:sp>
        <p:nvSpPr>
          <p:cNvPr id="3" name="CuadroTexto 1">
            <a:extLst>
              <a:ext uri="{FF2B5EF4-FFF2-40B4-BE49-F238E27FC236}">
                <a16:creationId xmlns:a16="http://schemas.microsoft.com/office/drawing/2014/main" id="{5543F1F9-F866-4A5A-992F-EDB9342AEE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5532" y="232787"/>
            <a:ext cx="1794081" cy="338554"/>
          </a:xfrm>
          <a:prstGeom prst="rect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s-ES" altLang="en-US" b="1" dirty="0" err="1"/>
              <a:t>Insttution</a:t>
            </a:r>
            <a:r>
              <a:rPr lang="es-ES" altLang="en-US" b="1" dirty="0"/>
              <a:t> Logo </a:t>
            </a:r>
            <a:endParaRPr lang="en-US" altLang="en-US" b="1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127" y="142401"/>
            <a:ext cx="2031850" cy="600208"/>
          </a:xfrm>
          <a:prstGeom prst="rect">
            <a:avLst/>
          </a:prstGeom>
        </p:spPr>
      </p:pic>
      <p:pic>
        <p:nvPicPr>
          <p:cNvPr id="6" name="Picture 4" descr="Related image">
            <a:extLst>
              <a:ext uri="{FF2B5EF4-FFF2-40B4-BE49-F238E27FC236}">
                <a16:creationId xmlns:a16="http://schemas.microsoft.com/office/drawing/2014/main" id="{EFBB9C60-7D3C-4734-B0D0-ACFC2B665E9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450" y="3596052"/>
            <a:ext cx="3421094" cy="22814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8" descr="Related image">
            <a:extLst>
              <a:ext uri="{FF2B5EF4-FFF2-40B4-BE49-F238E27FC236}">
                <a16:creationId xmlns:a16="http://schemas.microsoft.com/office/drawing/2014/main" id="{83E48B07-215E-4B3E-A43F-07785C0F3CF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60396" y="1361683"/>
            <a:ext cx="3609664" cy="25034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14" descr="Image result for mylan">
            <a:extLst>
              <a:ext uri="{FF2B5EF4-FFF2-40B4-BE49-F238E27FC236}">
                <a16:creationId xmlns:a16="http://schemas.microsoft.com/office/drawing/2014/main" id="{C4AD6468-7F51-4E9D-9813-FC6AFF9D358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8802" y="1817134"/>
            <a:ext cx="2397252" cy="9399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16" descr="Image result for imperial college london">
            <a:extLst>
              <a:ext uri="{FF2B5EF4-FFF2-40B4-BE49-F238E27FC236}">
                <a16:creationId xmlns:a16="http://schemas.microsoft.com/office/drawing/2014/main" id="{EF68AE81-80FB-4E4F-832F-8D7817D4942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7930" y="3664283"/>
            <a:ext cx="4652183" cy="21449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2" descr="https://pbs.twimg.com/media/DfSeejgWkAAuoNB.jpg">
            <a:extLst>
              <a:ext uri="{FF2B5EF4-FFF2-40B4-BE49-F238E27FC236}">
                <a16:creationId xmlns:a16="http://schemas.microsoft.com/office/drawing/2014/main" id="{1B329B32-D754-474D-8A3C-9ED904EA865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013" y="1156685"/>
            <a:ext cx="2297032" cy="22970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767480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adroTexto 1">
            <a:extLst>
              <a:ext uri="{FF2B5EF4-FFF2-40B4-BE49-F238E27FC236}">
                <a16:creationId xmlns:a16="http://schemas.microsoft.com/office/drawing/2014/main" id="{284665AD-4F47-4A3F-A470-29FA121BD9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41792" y="257839"/>
            <a:ext cx="264687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s-ES" altLang="en-US" sz="1800" b="1" dirty="0" err="1"/>
              <a:t>Background</a:t>
            </a:r>
            <a:r>
              <a:rPr lang="es-ES" altLang="en-US" sz="1800" b="1" dirty="0"/>
              <a:t> and </a:t>
            </a:r>
            <a:r>
              <a:rPr lang="es-ES" altLang="en-US" sz="1800" b="1" dirty="0" err="1"/>
              <a:t>skills</a:t>
            </a:r>
            <a:endParaRPr lang="en-US" altLang="en-US" sz="1800" b="1" dirty="0"/>
          </a:p>
        </p:txBody>
      </p:sp>
      <p:sp>
        <p:nvSpPr>
          <p:cNvPr id="3" name="CuadroTexto 1">
            <a:extLst>
              <a:ext uri="{FF2B5EF4-FFF2-40B4-BE49-F238E27FC236}">
                <a16:creationId xmlns:a16="http://schemas.microsoft.com/office/drawing/2014/main" id="{A44FE8F4-C84F-44C8-A3CA-A24E65B7C1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5532" y="232787"/>
            <a:ext cx="1794081" cy="338554"/>
          </a:xfrm>
          <a:prstGeom prst="rect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s-ES" altLang="en-US" b="1" dirty="0" err="1"/>
              <a:t>Institution</a:t>
            </a:r>
            <a:r>
              <a:rPr lang="es-ES" altLang="en-US" b="1" dirty="0"/>
              <a:t> Logo </a:t>
            </a:r>
            <a:endParaRPr lang="en-US" altLang="en-US" b="1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127" y="142401"/>
            <a:ext cx="2031850" cy="600208"/>
          </a:xfrm>
          <a:prstGeom prst="rect">
            <a:avLst/>
          </a:prstGeom>
        </p:spPr>
      </p:pic>
      <p:sp>
        <p:nvSpPr>
          <p:cNvPr id="11" name="Oval 10"/>
          <p:cNvSpPr/>
          <p:nvPr/>
        </p:nvSpPr>
        <p:spPr>
          <a:xfrm>
            <a:off x="1460965" y="944880"/>
            <a:ext cx="3743022" cy="3594659"/>
          </a:xfrm>
          <a:prstGeom prst="ellipse">
            <a:avLst/>
          </a:prstGeom>
          <a:solidFill>
            <a:schemeClr val="accent1">
              <a:alpha val="59000"/>
            </a:schemeClr>
          </a:solidFill>
          <a:effectLst>
            <a:outerShdw blurRad="50800" dist="50800" dir="5400000" sx="1000" sy="1000" algn="ctr" rotWithShape="0">
              <a:srgbClr val="000000"/>
            </a:outerShdw>
            <a:reflection stA="94000" endPos="0" dist="50800" dir="5400000" sy="-100000" algn="bl" rotWithShape="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b="1" u="sng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714192" y="1763747"/>
            <a:ext cx="290576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b="1" u="sng" dirty="0">
                <a:latin typeface="Arial" panose="020B0604020202020204" pitchFamily="34" charset="0"/>
                <a:cs typeface="Arial" panose="020B0604020202020204" pitchFamily="34" charset="0"/>
              </a:rPr>
              <a:t>Organic Synthesis</a:t>
            </a:r>
          </a:p>
          <a:p>
            <a:pPr algn="just"/>
            <a:r>
              <a:rPr lang="en-GB" dirty="0">
                <a:latin typeface="Arial" panose="020B0604020202020204" pitchFamily="34" charset="0"/>
                <a:cs typeface="Arial" panose="020B0604020202020204" pitchFamily="34" charset="0"/>
              </a:rPr>
              <a:t>Fluorescent probes</a:t>
            </a:r>
          </a:p>
          <a:p>
            <a:pPr algn="just"/>
            <a:r>
              <a:rPr lang="en-GB" dirty="0" err="1">
                <a:latin typeface="Arial" panose="020B0604020202020204" pitchFamily="34" charset="0"/>
                <a:cs typeface="Arial" panose="020B0604020202020204" pitchFamily="34" charset="0"/>
              </a:rPr>
              <a:t>Oligonucleoside</a:t>
            </a:r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en-GB" dirty="0">
                <a:latin typeface="Arial" panose="020B0604020202020204" pitchFamily="34" charset="0"/>
                <a:cs typeface="Arial" panose="020B0604020202020204" pitchFamily="34" charset="0"/>
              </a:rPr>
              <a:t>Peptide synthesis </a:t>
            </a:r>
          </a:p>
          <a:p>
            <a:r>
              <a:rPr lang="en-GB" sz="2400" b="1" u="sng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13" name="Oval 12"/>
          <p:cNvSpPr/>
          <p:nvPr/>
        </p:nvSpPr>
        <p:spPr>
          <a:xfrm>
            <a:off x="3784506" y="944879"/>
            <a:ext cx="3743022" cy="3594659"/>
          </a:xfrm>
          <a:prstGeom prst="ellipse">
            <a:avLst/>
          </a:prstGeom>
          <a:solidFill>
            <a:schemeClr val="accent6">
              <a:lumMod val="75000"/>
              <a:alpha val="59000"/>
            </a:schemeClr>
          </a:solidFill>
          <a:effectLst>
            <a:outerShdw blurRad="50800" dist="50800" dir="5400000" sx="1000" sy="1000" algn="ctr" rotWithShape="0">
              <a:srgbClr val="000000"/>
            </a:outerShdw>
            <a:reflection stA="94000" endPos="0" dist="50800" dir="5400000" sy="-100000" algn="bl" rotWithShape="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b="1" u="sng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784506" y="2012605"/>
            <a:ext cx="196088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>
                <a:latin typeface="Arial" panose="020B0604020202020204" pitchFamily="34" charset="0"/>
                <a:cs typeface="Arial" panose="020B0604020202020204" pitchFamily="34" charset="0"/>
              </a:rPr>
              <a:t>SAR studies</a:t>
            </a:r>
          </a:p>
          <a:p>
            <a:r>
              <a:rPr lang="en-GB" dirty="0">
                <a:latin typeface="Arial" panose="020B0604020202020204" pitchFamily="34" charset="0"/>
                <a:cs typeface="Arial" panose="020B0604020202020204" pitchFamily="34" charset="0"/>
              </a:rPr>
              <a:t>Drug design  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5256126" y="1766577"/>
            <a:ext cx="297118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b="1" u="sng" dirty="0">
                <a:latin typeface="Arial" panose="020B0604020202020204" pitchFamily="34" charset="0"/>
                <a:cs typeface="Arial" panose="020B0604020202020204" pitchFamily="34" charset="0"/>
              </a:rPr>
              <a:t>Biology</a:t>
            </a:r>
          </a:p>
          <a:p>
            <a:pPr algn="just"/>
            <a:r>
              <a:rPr lang="en-GB" dirty="0">
                <a:latin typeface="Arial" panose="020B0604020202020204" pitchFamily="34" charset="0"/>
                <a:cs typeface="Arial" panose="020B0604020202020204" pitchFamily="34" charset="0"/>
              </a:rPr>
              <a:t>Assay development</a:t>
            </a:r>
          </a:p>
          <a:p>
            <a:pPr algn="just"/>
            <a:r>
              <a:rPr lang="en-GB" dirty="0">
                <a:latin typeface="Arial" panose="020B0604020202020204" pitchFamily="34" charset="0"/>
                <a:cs typeface="Arial" panose="020B0604020202020204" pitchFamily="34" charset="0"/>
              </a:rPr>
              <a:t>Fluorescent Imaging   </a:t>
            </a:r>
          </a:p>
        </p:txBody>
      </p:sp>
      <p:sp>
        <p:nvSpPr>
          <p:cNvPr id="16" name="Oval 15"/>
          <p:cNvSpPr/>
          <p:nvPr/>
        </p:nvSpPr>
        <p:spPr>
          <a:xfrm>
            <a:off x="2723616" y="2646445"/>
            <a:ext cx="3743022" cy="3594659"/>
          </a:xfrm>
          <a:prstGeom prst="ellipse">
            <a:avLst/>
          </a:prstGeom>
          <a:solidFill>
            <a:srgbClr val="FF3300">
              <a:alpha val="58824"/>
            </a:srgbClr>
          </a:solidFill>
          <a:effectLst>
            <a:outerShdw blurRad="50800" dist="50800" dir="5400000" sx="1000" sy="1000" algn="ctr" rotWithShape="0">
              <a:srgbClr val="000000"/>
            </a:outerShdw>
            <a:reflection stA="94000" endPos="0" dist="50800" dir="5400000" sy="-100000" algn="bl" rotWithShape="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b="1" u="sng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endParaRPr lang="en-GB" b="1" u="sng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endParaRPr lang="en-GB" b="1" u="sng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endParaRPr lang="en-GB" b="1" u="sng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endParaRPr lang="en-GB" b="1" u="sng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en-GB" b="1" u="sng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alytical Chemistry</a:t>
            </a:r>
          </a:p>
          <a:p>
            <a:pPr algn="just"/>
            <a:r>
              <a:rPr lang="en-GB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ethod development</a:t>
            </a:r>
          </a:p>
          <a:p>
            <a:pPr algn="just"/>
            <a:r>
              <a:rPr lang="en-GB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PLC-MS</a:t>
            </a:r>
          </a:p>
          <a:p>
            <a:pPr algn="just"/>
            <a:r>
              <a:rPr lang="en-GB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MR characterisation 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2940298" y="3804809"/>
            <a:ext cx="13644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>
                <a:latin typeface="Arial" panose="020B0604020202020204" pitchFamily="34" charset="0"/>
                <a:cs typeface="Arial" panose="020B0604020202020204" pitchFamily="34" charset="0"/>
              </a:rPr>
              <a:t>Prep-HPLC</a:t>
            </a:r>
          </a:p>
        </p:txBody>
      </p:sp>
    </p:spTree>
    <p:extLst>
      <p:ext uri="{BB962C8B-B14F-4D97-AF65-F5344CB8AC3E}">
        <p14:creationId xmlns:p14="http://schemas.microsoft.com/office/powerpoint/2010/main" val="36862956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/>
      <p:bldP spid="13" grpId="0" animBg="1"/>
      <p:bldP spid="14" grpId="0"/>
      <p:bldP spid="15" grpId="0"/>
      <p:bldP spid="16" grpId="0" animBg="1"/>
      <p:bldP spid="1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adroTexto 1">
            <a:extLst>
              <a:ext uri="{FF2B5EF4-FFF2-40B4-BE49-F238E27FC236}">
                <a16:creationId xmlns:a16="http://schemas.microsoft.com/office/drawing/2014/main" id="{284665AD-4F47-4A3F-A470-29FA121BD9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36748" y="257839"/>
            <a:ext cx="205697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s-ES" altLang="en-US" sz="1800" b="1" dirty="0"/>
              <a:t>Research </a:t>
            </a:r>
            <a:r>
              <a:rPr lang="es-ES" altLang="en-US" sz="1800" b="1" dirty="0" err="1"/>
              <a:t>project</a:t>
            </a:r>
            <a:endParaRPr lang="en-US" altLang="en-US" sz="1800" b="1" dirty="0"/>
          </a:p>
        </p:txBody>
      </p:sp>
      <p:sp>
        <p:nvSpPr>
          <p:cNvPr id="3" name="CuadroTexto 1">
            <a:extLst>
              <a:ext uri="{FF2B5EF4-FFF2-40B4-BE49-F238E27FC236}">
                <a16:creationId xmlns:a16="http://schemas.microsoft.com/office/drawing/2014/main" id="{A44FE8F4-C84F-44C8-A3CA-A24E65B7C1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5532" y="232787"/>
            <a:ext cx="1794081" cy="338554"/>
          </a:xfrm>
          <a:prstGeom prst="rect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s-ES" altLang="en-US" b="1" dirty="0" err="1"/>
              <a:t>Institution</a:t>
            </a:r>
            <a:r>
              <a:rPr lang="es-ES" altLang="en-US" b="1" dirty="0"/>
              <a:t> Logo </a:t>
            </a:r>
            <a:endParaRPr lang="en-US" altLang="en-US" b="1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127" y="142401"/>
            <a:ext cx="2031850" cy="600208"/>
          </a:xfrm>
          <a:prstGeom prst="rect">
            <a:avLst/>
          </a:prstGeom>
        </p:spPr>
      </p:pic>
      <p:sp>
        <p:nvSpPr>
          <p:cNvPr id="8" name="Título 1">
            <a:extLst>
              <a:ext uri="{FF2B5EF4-FFF2-40B4-BE49-F238E27FC236}">
                <a16:creationId xmlns:a16="http://schemas.microsoft.com/office/drawing/2014/main" id="{BE7AF87A-0DCD-4842-B936-F989DCEC4A90}"/>
              </a:ext>
            </a:extLst>
          </p:cNvPr>
          <p:cNvSpPr txBox="1">
            <a:spLocks/>
          </p:cNvSpPr>
          <p:nvPr/>
        </p:nvSpPr>
        <p:spPr>
          <a:xfrm>
            <a:off x="-947679" y="858564"/>
            <a:ext cx="10884155" cy="448488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s-ES" sz="1600" b="1" dirty="0" err="1">
                <a:latin typeface="Arial" panose="020B0604020202020204" pitchFamily="34" charset="0"/>
                <a:cs typeface="Arial" panose="020B0604020202020204" pitchFamily="34" charset="0"/>
              </a:rPr>
              <a:t>Developing</a:t>
            </a:r>
            <a:r>
              <a:rPr lang="es-ES" sz="1600" b="1" dirty="0">
                <a:latin typeface="Arial" panose="020B0604020202020204" pitchFamily="34" charset="0"/>
                <a:cs typeface="Arial" panose="020B0604020202020204" pitchFamily="34" charset="0"/>
              </a:rPr>
              <a:t> bioorthogonal </a:t>
            </a:r>
            <a:r>
              <a:rPr lang="es-ES" sz="1600" b="1" dirty="0" err="1">
                <a:latin typeface="Arial" panose="020B0604020202020204" pitchFamily="34" charset="0"/>
                <a:cs typeface="Arial" panose="020B0604020202020204" pitchFamily="34" charset="0"/>
              </a:rPr>
              <a:t>approaches</a:t>
            </a:r>
            <a:r>
              <a:rPr lang="es-ES" sz="16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s-ES" sz="1600" b="1" dirty="0" err="1">
                <a:latin typeface="Arial" panose="020B0604020202020204" pitchFamily="34" charset="0"/>
                <a:cs typeface="Arial" panose="020B0604020202020204" pitchFamily="34" charset="0"/>
              </a:rPr>
              <a:t>for</a:t>
            </a:r>
            <a:r>
              <a:rPr lang="es-ES" sz="16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s-ES" sz="1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O</a:t>
            </a:r>
            <a:r>
              <a:rPr lang="es-ES" sz="1600" b="1" dirty="0" err="1">
                <a:latin typeface="Arial" panose="020B0604020202020204" pitchFamily="34" charset="0"/>
                <a:cs typeface="Arial" panose="020B0604020202020204" pitchFamily="34" charset="0"/>
              </a:rPr>
              <a:t>tein</a:t>
            </a:r>
            <a:r>
              <a:rPr lang="es-ES" sz="16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s-ES" sz="1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A</a:t>
            </a:r>
            <a:r>
              <a:rPr lang="es-ES" sz="1600" b="1" dirty="0" err="1">
                <a:latin typeface="Arial" panose="020B0604020202020204" pitchFamily="34" charset="0"/>
                <a:cs typeface="Arial" panose="020B0604020202020204" pitchFamily="34" charset="0"/>
              </a:rPr>
              <a:t>rgetting</a:t>
            </a:r>
            <a:r>
              <a:rPr lang="es-ES" sz="16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s-ES" sz="1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s-ES" sz="1600" b="1" dirty="0" err="1">
                <a:latin typeface="Arial" panose="020B0604020202020204" pitchFamily="34" charset="0"/>
                <a:cs typeface="Arial" panose="020B0604020202020204" pitchFamily="34" charset="0"/>
              </a:rPr>
              <a:t>himera</a:t>
            </a:r>
            <a:r>
              <a:rPr lang="es-ES" sz="1600" b="1" dirty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s-ES" sz="1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OTAC</a:t>
            </a:r>
            <a:r>
              <a:rPr lang="es-ES" sz="1600" b="1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3413326" y="1353520"/>
            <a:ext cx="2162143" cy="676483"/>
            <a:chOff x="7755089" y="4887412"/>
            <a:chExt cx="1670465" cy="554272"/>
          </a:xfrm>
        </p:grpSpPr>
        <p:sp>
          <p:nvSpPr>
            <p:cNvPr id="10" name="Regular Pentagon 9"/>
            <p:cNvSpPr/>
            <p:nvPr/>
          </p:nvSpPr>
          <p:spPr>
            <a:xfrm rot="5400000">
              <a:off x="8884479" y="4900609"/>
              <a:ext cx="554272" cy="527878"/>
            </a:xfrm>
            <a:prstGeom prst="pentagon">
              <a:avLst/>
            </a:prstGeom>
            <a:ln/>
          </p:spPr>
          <p:style>
            <a:lnRef idx="3">
              <a:schemeClr val="lt1"/>
            </a:lnRef>
            <a:fillRef idx="1">
              <a:schemeClr val="accent5"/>
            </a:fillRef>
            <a:effectRef idx="1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6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1" name="Dodecagon 10"/>
            <p:cNvSpPr/>
            <p:nvPr/>
          </p:nvSpPr>
          <p:spPr>
            <a:xfrm>
              <a:off x="7755089" y="4937782"/>
              <a:ext cx="678296" cy="482094"/>
            </a:xfrm>
            <a:prstGeom prst="dodecagon">
              <a:avLst/>
            </a:prstGeom>
            <a:ln>
              <a:noFill/>
            </a:ln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6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12" name="Straight Connector 11"/>
            <p:cNvCxnSpPr>
              <a:endCxn id="10" idx="3"/>
            </p:cNvCxnSpPr>
            <p:nvPr/>
          </p:nvCxnSpPr>
          <p:spPr>
            <a:xfrm>
              <a:off x="8442442" y="5164548"/>
              <a:ext cx="455234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4" name="Group 13"/>
          <p:cNvGrpSpPr/>
          <p:nvPr/>
        </p:nvGrpSpPr>
        <p:grpSpPr>
          <a:xfrm>
            <a:off x="5757185" y="1482413"/>
            <a:ext cx="3667369" cy="982127"/>
            <a:chOff x="352670" y="2624551"/>
            <a:chExt cx="3667369" cy="982127"/>
          </a:xfrm>
        </p:grpSpPr>
        <p:sp>
          <p:nvSpPr>
            <p:cNvPr id="15" name="CuadroTexto 2">
              <a:extLst>
                <a:ext uri="{FF2B5EF4-FFF2-40B4-BE49-F238E27FC236}">
                  <a16:creationId xmlns:a16="http://schemas.microsoft.com/office/drawing/2014/main" id="{565C0C88-F1A2-B149-913E-03B836877428}"/>
                </a:ext>
              </a:extLst>
            </p:cNvPr>
            <p:cNvSpPr txBox="1"/>
            <p:nvPr/>
          </p:nvSpPr>
          <p:spPr>
            <a:xfrm>
              <a:off x="352670" y="2624551"/>
              <a:ext cx="3667369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s-ES" sz="1600" dirty="0" err="1">
                  <a:latin typeface="Arial" panose="020B0604020202020204" pitchFamily="34" charset="0"/>
                  <a:cs typeface="Arial" panose="020B0604020202020204" pitchFamily="34" charset="0"/>
                </a:rPr>
                <a:t>Warhead</a:t>
              </a:r>
              <a:r>
                <a:rPr lang="es-ES" sz="16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s-ES" sz="1600" dirty="0" err="1">
                  <a:latin typeface="Arial" panose="020B0604020202020204" pitchFamily="34" charset="0"/>
                  <a:cs typeface="Arial" panose="020B0604020202020204" pitchFamily="34" charset="0"/>
                </a:rPr>
                <a:t>for</a:t>
              </a:r>
              <a:r>
                <a:rPr lang="es-ES" sz="1600" dirty="0">
                  <a:latin typeface="Arial" panose="020B0604020202020204" pitchFamily="34" charset="0"/>
                  <a:cs typeface="Arial" panose="020B0604020202020204" pitchFamily="34" charset="0"/>
                </a:rPr>
                <a:t> target </a:t>
              </a:r>
              <a:r>
                <a:rPr lang="es-ES" sz="1600" dirty="0" err="1">
                  <a:latin typeface="Arial" panose="020B0604020202020204" pitchFamily="34" charset="0"/>
                  <a:cs typeface="Arial" panose="020B0604020202020204" pitchFamily="34" charset="0"/>
                </a:rPr>
                <a:t>protein</a:t>
              </a:r>
              <a:endParaRPr lang="es-ES" sz="16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" name="CuadroTexto 2">
              <a:extLst>
                <a:ext uri="{FF2B5EF4-FFF2-40B4-BE49-F238E27FC236}">
                  <a16:creationId xmlns:a16="http://schemas.microsoft.com/office/drawing/2014/main" id="{565C0C88-F1A2-B149-913E-03B836877428}"/>
                </a:ext>
              </a:extLst>
            </p:cNvPr>
            <p:cNvSpPr txBox="1"/>
            <p:nvPr/>
          </p:nvSpPr>
          <p:spPr>
            <a:xfrm>
              <a:off x="1028459" y="3268124"/>
              <a:ext cx="2708272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285750" indent="-285750">
                <a:buFont typeface="Arial" panose="020B0604020202020204" pitchFamily="34" charset="0"/>
                <a:buChar char="•"/>
              </a:pPr>
              <a:endParaRPr lang="es-ES" sz="16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2757962" y="1820563"/>
            <a:ext cx="3667369" cy="967274"/>
            <a:chOff x="4227119" y="3136269"/>
            <a:chExt cx="3667369" cy="1275416"/>
          </a:xfrm>
        </p:grpSpPr>
        <p:sp>
          <p:nvSpPr>
            <p:cNvPr id="18" name="CuadroTexto 2">
              <a:extLst>
                <a:ext uri="{FF2B5EF4-FFF2-40B4-BE49-F238E27FC236}">
                  <a16:creationId xmlns:a16="http://schemas.microsoft.com/office/drawing/2014/main" id="{565C0C88-F1A2-B149-913E-03B836877428}"/>
                </a:ext>
              </a:extLst>
            </p:cNvPr>
            <p:cNvSpPr txBox="1"/>
            <p:nvPr/>
          </p:nvSpPr>
          <p:spPr>
            <a:xfrm>
              <a:off x="4227119" y="3640620"/>
              <a:ext cx="3667369" cy="7710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s-ES" sz="1600" dirty="0" err="1">
                  <a:latin typeface="Arial" panose="020B0604020202020204" pitchFamily="34" charset="0"/>
                  <a:cs typeface="Arial" panose="020B0604020202020204" pitchFamily="34" charset="0"/>
                </a:rPr>
                <a:t>Linker</a:t>
              </a:r>
              <a:endParaRPr lang="es-ES" sz="1600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es-ES" sz="16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9" name="Right Arrow 18"/>
            <p:cNvSpPr/>
            <p:nvPr/>
          </p:nvSpPr>
          <p:spPr>
            <a:xfrm rot="16200000">
              <a:off x="5836021" y="3249831"/>
              <a:ext cx="457200" cy="230076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6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22" name="Right Arrow 21"/>
          <p:cNvSpPr/>
          <p:nvPr/>
        </p:nvSpPr>
        <p:spPr>
          <a:xfrm rot="10800000">
            <a:off x="5868548" y="1539129"/>
            <a:ext cx="457200" cy="23007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677812" y="1465950"/>
            <a:ext cx="199605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s-ES" sz="1600" dirty="0" err="1">
                <a:latin typeface="Arial" panose="020B0604020202020204" pitchFamily="34" charset="0"/>
                <a:cs typeface="Arial" panose="020B0604020202020204" pitchFamily="34" charset="0"/>
              </a:rPr>
              <a:t>Ligand</a:t>
            </a:r>
            <a:r>
              <a:rPr lang="es-ES" sz="1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s-ES" sz="1600" dirty="0" err="1">
                <a:latin typeface="Arial" panose="020B0604020202020204" pitchFamily="34" charset="0"/>
                <a:cs typeface="Arial" panose="020B0604020202020204" pitchFamily="34" charset="0"/>
              </a:rPr>
              <a:t>for</a:t>
            </a:r>
            <a:r>
              <a:rPr lang="es-ES" sz="1600" dirty="0">
                <a:latin typeface="Arial" panose="020B0604020202020204" pitchFamily="34" charset="0"/>
                <a:cs typeface="Arial" panose="020B0604020202020204" pitchFamily="34" charset="0"/>
              </a:rPr>
              <a:t> E3 ligase</a:t>
            </a:r>
          </a:p>
        </p:txBody>
      </p:sp>
      <p:sp>
        <p:nvSpPr>
          <p:cNvPr id="25" name="Right Arrow 24"/>
          <p:cNvSpPr/>
          <p:nvPr/>
        </p:nvSpPr>
        <p:spPr>
          <a:xfrm>
            <a:off x="2679147" y="1543259"/>
            <a:ext cx="457200" cy="23007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6242621" y="3760307"/>
            <a:ext cx="10147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 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6396" y="2836531"/>
            <a:ext cx="8508211" cy="31603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699917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" grpId="0"/>
      <p:bldP spid="2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adroTexto 1">
            <a:extLst>
              <a:ext uri="{FF2B5EF4-FFF2-40B4-BE49-F238E27FC236}">
                <a16:creationId xmlns:a16="http://schemas.microsoft.com/office/drawing/2014/main" id="{284665AD-4F47-4A3F-A470-29FA121BD9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36748" y="257839"/>
            <a:ext cx="205697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s-ES" altLang="en-US" sz="1800" b="1" dirty="0"/>
              <a:t>Research </a:t>
            </a:r>
            <a:r>
              <a:rPr lang="es-ES" altLang="en-US" sz="1800" b="1" dirty="0" err="1"/>
              <a:t>project</a:t>
            </a:r>
            <a:endParaRPr lang="en-US" altLang="en-US" sz="1800" b="1" dirty="0"/>
          </a:p>
        </p:txBody>
      </p:sp>
      <p:sp>
        <p:nvSpPr>
          <p:cNvPr id="3" name="CuadroTexto 1">
            <a:extLst>
              <a:ext uri="{FF2B5EF4-FFF2-40B4-BE49-F238E27FC236}">
                <a16:creationId xmlns:a16="http://schemas.microsoft.com/office/drawing/2014/main" id="{A44FE8F4-C84F-44C8-A3CA-A24E65B7C1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5532" y="232787"/>
            <a:ext cx="1794081" cy="338554"/>
          </a:xfrm>
          <a:prstGeom prst="rect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s-ES" altLang="en-US" b="1" dirty="0" err="1"/>
              <a:t>Institution</a:t>
            </a:r>
            <a:r>
              <a:rPr lang="es-ES" altLang="en-US" b="1" dirty="0"/>
              <a:t> Logo </a:t>
            </a:r>
            <a:endParaRPr lang="en-US" altLang="en-US" b="1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127" y="142401"/>
            <a:ext cx="2031850" cy="600208"/>
          </a:xfrm>
          <a:prstGeom prst="rect">
            <a:avLst/>
          </a:prstGeom>
        </p:spPr>
      </p:pic>
      <p:sp>
        <p:nvSpPr>
          <p:cNvPr id="35" name="TextBox 34"/>
          <p:cNvSpPr txBox="1"/>
          <p:nvPr/>
        </p:nvSpPr>
        <p:spPr>
          <a:xfrm>
            <a:off x="313196" y="3136612"/>
            <a:ext cx="157171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sz="1600" dirty="0" err="1"/>
              <a:t>Cereblon</a:t>
            </a:r>
            <a:r>
              <a:rPr lang="en-GB" sz="1600" dirty="0"/>
              <a:t> </a:t>
            </a:r>
          </a:p>
          <a:p>
            <a:pPr algn="ctr"/>
            <a:r>
              <a:rPr lang="en-GB" sz="1600" dirty="0"/>
              <a:t>(E3 ligase ligand)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3536748" y="5476060"/>
            <a:ext cx="234442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i="1" dirty="0"/>
              <a:t>“click” </a:t>
            </a:r>
            <a:r>
              <a:rPr lang="en-GB" sz="1600" dirty="0"/>
              <a:t>assembled PROTAC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4220875" y="2976958"/>
            <a:ext cx="2456761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600" dirty="0" err="1"/>
              <a:t>Dasatinib</a:t>
            </a:r>
            <a:endParaRPr lang="en-GB" sz="1600" dirty="0"/>
          </a:p>
          <a:p>
            <a:pPr algn="ctr"/>
            <a:r>
              <a:rPr lang="en-GB" sz="1600" dirty="0"/>
              <a:t>(ligand of oncoproteins BCR-ABL and SRC)</a:t>
            </a:r>
            <a:r>
              <a:rPr lang="en-GB" dirty="0"/>
              <a:t> 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1796039" y="878178"/>
            <a:ext cx="5595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i="1" dirty="0"/>
              <a:t>In vivo </a:t>
            </a:r>
            <a:r>
              <a:rPr lang="en-GB" dirty="0"/>
              <a:t>PROTAC assembly for targeted protein degradation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5168349"/>
              </p:ext>
            </p:extLst>
          </p:nvPr>
        </p:nvGraphicFramePr>
        <p:xfrm>
          <a:off x="251626" y="1518123"/>
          <a:ext cx="7735888" cy="150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" name="CS ChemDraw Drawing" r:id="rId4" imgW="7735410" imgH="1509949" progId="ChemDraw.Document.6.0">
                  <p:embed/>
                </p:oleObj>
              </mc:Choice>
              <mc:Fallback>
                <p:oleObj name="CS ChemDraw Drawing" r:id="rId4" imgW="7735410" imgH="150994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1626" y="1518123"/>
                        <a:ext cx="7735888" cy="1509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1114328"/>
              </p:ext>
            </p:extLst>
          </p:nvPr>
        </p:nvGraphicFramePr>
        <p:xfrm>
          <a:off x="1569679" y="3983224"/>
          <a:ext cx="6278562" cy="166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" name="CS ChemDraw Drawing" r:id="rId6" imgW="6278683" imgH="1662569" progId="ChemDraw.Document.6.0">
                  <p:embed/>
                </p:oleObj>
              </mc:Choice>
              <mc:Fallback>
                <p:oleObj name="CS ChemDraw Drawing" r:id="rId6" imgW="6278683" imgH="166256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69679" y="3983224"/>
                        <a:ext cx="6278562" cy="1662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167162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36" grpId="0"/>
      <p:bldP spid="3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adroTexto 1">
            <a:extLst>
              <a:ext uri="{FF2B5EF4-FFF2-40B4-BE49-F238E27FC236}">
                <a16:creationId xmlns:a16="http://schemas.microsoft.com/office/drawing/2014/main" id="{284665AD-4F47-4A3F-A470-29FA121BD9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36748" y="257839"/>
            <a:ext cx="205697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s-ES" altLang="en-US" sz="1800" b="1" dirty="0"/>
              <a:t>Research </a:t>
            </a:r>
            <a:r>
              <a:rPr lang="es-ES" altLang="en-US" sz="1800" b="1" dirty="0" err="1"/>
              <a:t>project</a:t>
            </a:r>
            <a:endParaRPr lang="en-US" altLang="en-US" sz="1800" b="1" dirty="0"/>
          </a:p>
        </p:txBody>
      </p:sp>
      <p:sp>
        <p:nvSpPr>
          <p:cNvPr id="3" name="CuadroTexto 1">
            <a:extLst>
              <a:ext uri="{FF2B5EF4-FFF2-40B4-BE49-F238E27FC236}">
                <a16:creationId xmlns:a16="http://schemas.microsoft.com/office/drawing/2014/main" id="{A44FE8F4-C84F-44C8-A3CA-A24E65B7C1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5532" y="232787"/>
            <a:ext cx="1794081" cy="338554"/>
          </a:xfrm>
          <a:prstGeom prst="rect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s-ES" altLang="en-US" b="1" dirty="0" err="1"/>
              <a:t>Institution</a:t>
            </a:r>
            <a:r>
              <a:rPr lang="es-ES" altLang="en-US" b="1" dirty="0"/>
              <a:t> Logo </a:t>
            </a:r>
            <a:endParaRPr lang="en-US" altLang="en-US" b="1" dirty="0"/>
          </a:p>
        </p:txBody>
      </p:sp>
      <p:sp>
        <p:nvSpPr>
          <p:cNvPr id="5" name="Text Box 19">
            <a:extLst>
              <a:ext uri="{FF2B5EF4-FFF2-40B4-BE49-F238E27FC236}">
                <a16:creationId xmlns:a16="http://schemas.microsoft.com/office/drawing/2014/main" id="{E2FC4D09-61A9-4690-8C61-C1C0D5525D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6087" y="3429000"/>
            <a:ext cx="5327650" cy="19543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Aft>
                <a:spcPts val="600"/>
              </a:spcAft>
            </a:pPr>
            <a:r>
              <a:rPr lang="en-US" altLang="en-US" b="1" dirty="0"/>
              <a:t>Foreseen research</a:t>
            </a:r>
          </a:p>
          <a:p>
            <a:pPr marL="342900" lvl="0" indent="-342900">
              <a:spcAft>
                <a:spcPts val="600"/>
              </a:spcAft>
              <a:buFont typeface="+mj-lt"/>
              <a:buAutoNum type="arabicPeriod"/>
            </a:pPr>
            <a:r>
              <a:rPr lang="en-US" dirty="0"/>
              <a:t>Organic synthesis </a:t>
            </a:r>
            <a:endParaRPr lang="en-GB" dirty="0"/>
          </a:p>
          <a:p>
            <a:pPr marL="342900" lvl="0" indent="-342900">
              <a:spcAft>
                <a:spcPts val="600"/>
              </a:spcAft>
              <a:buFont typeface="+mj-lt"/>
              <a:buAutoNum type="arabicPeriod"/>
            </a:pPr>
            <a:r>
              <a:rPr lang="en-US" dirty="0"/>
              <a:t>Assay development </a:t>
            </a:r>
            <a:endParaRPr lang="en-GB" dirty="0"/>
          </a:p>
          <a:p>
            <a:pPr marL="342900" lvl="0" indent="-342900">
              <a:spcAft>
                <a:spcPts val="600"/>
              </a:spcAft>
              <a:buFont typeface="+mj-lt"/>
              <a:buAutoNum type="arabicPeriod"/>
            </a:pPr>
            <a:r>
              <a:rPr lang="en-GB" dirty="0"/>
              <a:t>Proteomics </a:t>
            </a:r>
          </a:p>
          <a:p>
            <a:pPr marL="342900" lvl="0" indent="-342900">
              <a:spcAft>
                <a:spcPts val="600"/>
              </a:spcAft>
              <a:buFont typeface="+mj-lt"/>
              <a:buAutoNum type="arabicPeriod"/>
            </a:pPr>
            <a:r>
              <a:rPr lang="en-GB" dirty="0"/>
              <a:t>Kinetic studies</a:t>
            </a:r>
          </a:p>
          <a:p>
            <a:pPr eaLnBrk="1" hangingPunct="1">
              <a:spcAft>
                <a:spcPts val="600"/>
              </a:spcAft>
            </a:pPr>
            <a:endParaRPr lang="en-US" altLang="en-US" b="1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6" name="Text Box 19">
            <a:extLst>
              <a:ext uri="{FF2B5EF4-FFF2-40B4-BE49-F238E27FC236}">
                <a16:creationId xmlns:a16="http://schemas.microsoft.com/office/drawing/2014/main" id="{CF9B61DE-CC2B-46E3-AB8A-D350ECF138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6087" y="1043200"/>
            <a:ext cx="7504058" cy="1631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Aft>
                <a:spcPts val="600"/>
              </a:spcAft>
            </a:pPr>
            <a:r>
              <a:rPr lang="en-US" altLang="en-US" b="1" dirty="0"/>
              <a:t>Objectives</a:t>
            </a:r>
          </a:p>
          <a:p>
            <a:pPr marL="342900" indent="-342900">
              <a:spcAft>
                <a:spcPts val="600"/>
              </a:spcAft>
              <a:buFont typeface="+mj-lt"/>
              <a:buAutoNum type="arabicPeriod"/>
            </a:pPr>
            <a:r>
              <a:rPr lang="en-US" dirty="0"/>
              <a:t>Synthesis library of Cu assembled PROTACs </a:t>
            </a:r>
            <a:endParaRPr lang="en-GB" sz="2000" b="1" dirty="0">
              <a:solidFill>
                <a:schemeClr val="accent6"/>
              </a:solidFill>
            </a:endParaRPr>
          </a:p>
          <a:p>
            <a:pPr marL="342900" lvl="0" indent="-342900">
              <a:spcAft>
                <a:spcPts val="600"/>
              </a:spcAft>
              <a:buFont typeface="+mj-lt"/>
              <a:buAutoNum type="arabicPeriod"/>
            </a:pPr>
            <a:r>
              <a:rPr lang="en-US" dirty="0"/>
              <a:t>Investigate reaction kinetics of Cu-mediated PROTAC synthesis ranked</a:t>
            </a:r>
            <a:endParaRPr lang="en-GB" dirty="0"/>
          </a:p>
          <a:p>
            <a:pPr marL="342900" lvl="0" indent="-342900">
              <a:spcAft>
                <a:spcPts val="600"/>
              </a:spcAft>
              <a:buFont typeface="+mj-lt"/>
              <a:buAutoNum type="arabicPeriod"/>
            </a:pPr>
            <a:r>
              <a:rPr lang="en-US" dirty="0"/>
              <a:t>PROTAC assembly study in cell culture </a:t>
            </a:r>
            <a:endParaRPr lang="en-GB" dirty="0"/>
          </a:p>
          <a:p>
            <a:pPr marL="324000" eaLnBrk="1" hangingPunct="1">
              <a:spcAft>
                <a:spcPts val="600"/>
              </a:spcAft>
            </a:pPr>
            <a:endParaRPr lang="en-US" altLang="en-US" b="1" dirty="0">
              <a:solidFill>
                <a:schemeClr val="accent1">
                  <a:lumMod val="75000"/>
                </a:schemeClr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127" y="142401"/>
            <a:ext cx="2031850" cy="600208"/>
          </a:xfrm>
          <a:prstGeom prst="rect">
            <a:avLst/>
          </a:prstGeom>
        </p:spPr>
      </p:pic>
      <p:sp>
        <p:nvSpPr>
          <p:cNvPr id="292" name="TextBox 291"/>
          <p:cNvSpPr txBox="1"/>
          <p:nvPr/>
        </p:nvSpPr>
        <p:spPr>
          <a:xfrm>
            <a:off x="4799435" y="1374059"/>
            <a:ext cx="4583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accent6"/>
                </a:solidFill>
                <a:sym typeface="Wingdings" panose="05000000000000000000" pitchFamily="2" charset="2"/>
              </a:rPr>
              <a:t></a:t>
            </a:r>
            <a:endParaRPr lang="en-GB" dirty="0">
              <a:solidFill>
                <a:schemeClr val="accent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412856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adroTexto 1">
            <a:extLst>
              <a:ext uri="{FF2B5EF4-FFF2-40B4-BE49-F238E27FC236}">
                <a16:creationId xmlns:a16="http://schemas.microsoft.com/office/drawing/2014/main" id="{284665AD-4F47-4A3F-A470-29FA121BD9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16292" y="257839"/>
            <a:ext cx="169790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s-ES" altLang="en-US" sz="1800" b="1" dirty="0" err="1"/>
              <a:t>Secondments</a:t>
            </a:r>
            <a:endParaRPr lang="en-US" altLang="en-US" sz="1800" b="1" dirty="0"/>
          </a:p>
        </p:txBody>
      </p:sp>
      <p:sp>
        <p:nvSpPr>
          <p:cNvPr id="3" name="CuadroTexto 1">
            <a:extLst>
              <a:ext uri="{FF2B5EF4-FFF2-40B4-BE49-F238E27FC236}">
                <a16:creationId xmlns:a16="http://schemas.microsoft.com/office/drawing/2014/main" id="{B1E0FBF2-6EA7-4683-8423-C99AE4308C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5532" y="232787"/>
            <a:ext cx="1794081" cy="338554"/>
          </a:xfrm>
          <a:prstGeom prst="rect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s-ES" altLang="en-US" b="1" dirty="0" err="1"/>
              <a:t>Institution</a:t>
            </a:r>
            <a:r>
              <a:rPr lang="es-ES" altLang="en-US" b="1" dirty="0"/>
              <a:t> Logo </a:t>
            </a:r>
            <a:endParaRPr lang="en-US" altLang="en-US" b="1" dirty="0"/>
          </a:p>
        </p:txBody>
      </p:sp>
      <p:sp>
        <p:nvSpPr>
          <p:cNvPr id="5" name="Text Box 19">
            <a:extLst>
              <a:ext uri="{FF2B5EF4-FFF2-40B4-BE49-F238E27FC236}">
                <a16:creationId xmlns:a16="http://schemas.microsoft.com/office/drawing/2014/main" id="{7A9747FC-90DC-44FE-A642-2BD34FA597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6087" y="1043200"/>
            <a:ext cx="7948158" cy="21236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Aft>
                <a:spcPts val="600"/>
              </a:spcAft>
            </a:pPr>
            <a:r>
              <a:rPr lang="en-US" altLang="en-US" b="1" dirty="0"/>
              <a:t>Secondment 1</a:t>
            </a:r>
          </a:p>
          <a:p>
            <a:pPr marL="342900" indent="-342900" eaLnBrk="1" hangingPunct="1">
              <a:spcAft>
                <a:spcPts val="600"/>
              </a:spcAft>
              <a:buFont typeface="+mj-lt"/>
              <a:buAutoNum type="arabicPeriod"/>
            </a:pPr>
            <a:r>
              <a:rPr lang="en-US" altLang="en-US" dirty="0"/>
              <a:t>Institution and sector: </a:t>
            </a:r>
            <a:r>
              <a:rPr lang="en-US" altLang="en-US" dirty="0" err="1"/>
              <a:t>Tagworks</a:t>
            </a:r>
            <a:r>
              <a:rPr lang="en-US" altLang="en-US" dirty="0"/>
              <a:t> Pharmaceuticals, industrial </a:t>
            </a:r>
            <a:endParaRPr lang="en-US" altLang="en-US" dirty="0">
              <a:highlight>
                <a:srgbClr val="FFFF00"/>
              </a:highlight>
            </a:endParaRPr>
          </a:p>
          <a:p>
            <a:pPr marL="342900" indent="-342900">
              <a:spcAft>
                <a:spcPts val="600"/>
              </a:spcAft>
              <a:buFont typeface="+mj-lt"/>
              <a:buAutoNum type="arabicPeriod"/>
            </a:pPr>
            <a:r>
              <a:rPr lang="en-US" altLang="en-US" dirty="0"/>
              <a:t>Duration: 4 months</a:t>
            </a:r>
          </a:p>
          <a:p>
            <a:pPr marL="342900" indent="-342900">
              <a:spcAft>
                <a:spcPts val="600"/>
              </a:spcAft>
              <a:buFont typeface="+mj-lt"/>
              <a:buAutoNum type="arabicPeriod"/>
            </a:pPr>
            <a:r>
              <a:rPr lang="en-US" altLang="en-US" dirty="0"/>
              <a:t>Main research objectives: </a:t>
            </a:r>
            <a:r>
              <a:rPr lang="en-GB" dirty="0"/>
              <a:t>Imaging studies, protein functionalization and in vivo studies</a:t>
            </a:r>
            <a:endParaRPr lang="en-US" altLang="en-US" dirty="0"/>
          </a:p>
          <a:p>
            <a:pPr marL="342900" indent="-342900">
              <a:spcAft>
                <a:spcPts val="600"/>
              </a:spcAft>
              <a:buFont typeface="+mj-lt"/>
              <a:buAutoNum type="arabicPeriod"/>
            </a:pPr>
            <a:r>
              <a:rPr lang="en-US" altLang="en-US" dirty="0"/>
              <a:t>New knowledge and competences expected to be acquired: </a:t>
            </a:r>
            <a:r>
              <a:rPr lang="en-GB" altLang="en-US" dirty="0"/>
              <a:t>P</a:t>
            </a:r>
            <a:r>
              <a:rPr lang="en-GB" dirty="0"/>
              <a:t>rotein chemistry, animal models, in vivo imaging, industrial R&amp;D experience</a:t>
            </a:r>
            <a:endParaRPr lang="en-US" altLang="en-US" dirty="0">
              <a:highlight>
                <a:srgbClr val="FFFF00"/>
              </a:highlight>
            </a:endParaRPr>
          </a:p>
        </p:txBody>
      </p:sp>
      <p:sp>
        <p:nvSpPr>
          <p:cNvPr id="6" name="Text Box 19">
            <a:extLst>
              <a:ext uri="{FF2B5EF4-FFF2-40B4-BE49-F238E27FC236}">
                <a16:creationId xmlns:a16="http://schemas.microsoft.com/office/drawing/2014/main" id="{8E91EE45-2DDC-43E8-B0D9-DDD37FC901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6087" y="3429000"/>
            <a:ext cx="7948158" cy="1877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Aft>
                <a:spcPts val="600"/>
              </a:spcAft>
            </a:pPr>
            <a:r>
              <a:rPr lang="en-US" altLang="en-US" b="1" dirty="0"/>
              <a:t>Secondment 2</a:t>
            </a:r>
          </a:p>
          <a:p>
            <a:pPr marL="342900" indent="-342900">
              <a:spcAft>
                <a:spcPts val="600"/>
              </a:spcAft>
              <a:buFont typeface="+mj-lt"/>
              <a:buAutoNum type="arabicPeriod"/>
            </a:pPr>
            <a:r>
              <a:rPr lang="en-US" altLang="en-US" dirty="0"/>
              <a:t>Institution and sector: </a:t>
            </a:r>
            <a:r>
              <a:rPr lang="en-GB" dirty="0"/>
              <a:t>Tel Aviv University, academic</a:t>
            </a:r>
          </a:p>
          <a:p>
            <a:pPr marL="342900" indent="-342900">
              <a:spcAft>
                <a:spcPts val="600"/>
              </a:spcAft>
              <a:buFont typeface="+mj-lt"/>
              <a:buAutoNum type="arabicPeriod"/>
            </a:pPr>
            <a:r>
              <a:rPr lang="en-US" altLang="en-US" dirty="0"/>
              <a:t>Duration: 3 months</a:t>
            </a:r>
          </a:p>
          <a:p>
            <a:pPr marL="342900" indent="-342900">
              <a:spcAft>
                <a:spcPts val="600"/>
              </a:spcAft>
              <a:buFont typeface="+mj-lt"/>
              <a:buAutoNum type="arabicPeriod"/>
            </a:pPr>
            <a:r>
              <a:rPr lang="en-US" altLang="en-US" dirty="0"/>
              <a:t>Main research objectives: </a:t>
            </a:r>
            <a:r>
              <a:rPr lang="en-GB" dirty="0"/>
              <a:t>Test micelles catalysts</a:t>
            </a:r>
          </a:p>
          <a:p>
            <a:pPr marL="342900" indent="-342900">
              <a:spcAft>
                <a:spcPts val="600"/>
              </a:spcAft>
              <a:buFont typeface="+mj-lt"/>
              <a:buAutoNum type="arabicPeriod"/>
            </a:pPr>
            <a:r>
              <a:rPr lang="en-US" altLang="en-US" dirty="0"/>
              <a:t>New knowledge and competences expected to be acquired: </a:t>
            </a:r>
            <a:r>
              <a:rPr lang="en-GB" dirty="0"/>
              <a:t>Polymer chemistry, kinetic studies</a:t>
            </a:r>
            <a:endParaRPr lang="en-US" altLang="en-US" dirty="0">
              <a:highlight>
                <a:srgbClr val="FFFF00"/>
              </a:highlight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127" y="142401"/>
            <a:ext cx="2031850" cy="6002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0973717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adroTexto 1">
            <a:extLst>
              <a:ext uri="{FF2B5EF4-FFF2-40B4-BE49-F238E27FC236}">
                <a16:creationId xmlns:a16="http://schemas.microsoft.com/office/drawing/2014/main" id="{284665AD-4F47-4A3F-A470-29FA121BD9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35050" y="257839"/>
            <a:ext cx="466037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s-ES" altLang="en-US" sz="1800" b="1" dirty="0" err="1"/>
              <a:t>Scientific</a:t>
            </a:r>
            <a:r>
              <a:rPr lang="es-ES" altLang="en-US" sz="1800" b="1" dirty="0"/>
              <a:t> and Transversal </a:t>
            </a:r>
            <a:r>
              <a:rPr lang="es-ES" altLang="en-US" sz="1800" b="1" dirty="0" err="1"/>
              <a:t>Skills</a:t>
            </a:r>
            <a:r>
              <a:rPr lang="es-ES" altLang="en-US" sz="1800" b="1" dirty="0"/>
              <a:t> Training</a:t>
            </a:r>
            <a:endParaRPr lang="en-US" altLang="en-US" sz="1800" b="1" dirty="0"/>
          </a:p>
        </p:txBody>
      </p:sp>
      <p:sp>
        <p:nvSpPr>
          <p:cNvPr id="3" name="CuadroTexto 1">
            <a:extLst>
              <a:ext uri="{FF2B5EF4-FFF2-40B4-BE49-F238E27FC236}">
                <a16:creationId xmlns:a16="http://schemas.microsoft.com/office/drawing/2014/main" id="{B1E0FBF2-6EA7-4683-8423-C99AE4308C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5532" y="232787"/>
            <a:ext cx="1794081" cy="338554"/>
          </a:xfrm>
          <a:prstGeom prst="rect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s-ES" altLang="en-US" b="1" dirty="0" err="1"/>
              <a:t>Institution</a:t>
            </a:r>
            <a:r>
              <a:rPr lang="es-ES" altLang="en-US" b="1" dirty="0"/>
              <a:t> Logo </a:t>
            </a:r>
            <a:endParaRPr lang="en-US" altLang="en-US" b="1" dirty="0"/>
          </a:p>
        </p:txBody>
      </p:sp>
      <p:sp>
        <p:nvSpPr>
          <p:cNvPr id="5" name="Text Box 19">
            <a:extLst>
              <a:ext uri="{FF2B5EF4-FFF2-40B4-BE49-F238E27FC236}">
                <a16:creationId xmlns:a16="http://schemas.microsoft.com/office/drawing/2014/main" id="{BA5DF396-6469-4F62-9DEC-2276F87A15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6087" y="1080519"/>
            <a:ext cx="794815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Aft>
                <a:spcPts val="600"/>
              </a:spcAft>
            </a:pPr>
            <a:r>
              <a:rPr lang="en-US" altLang="en-US" b="1" dirty="0"/>
              <a:t>Local training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127" y="142401"/>
            <a:ext cx="2031850" cy="600208"/>
          </a:xfrm>
          <a:prstGeom prst="rect">
            <a:avLst/>
          </a:prstGeom>
        </p:spPr>
      </p:pic>
      <p:sp>
        <p:nvSpPr>
          <p:cNvPr id="17" name="Right Arrow 16"/>
          <p:cNvSpPr/>
          <p:nvPr/>
        </p:nvSpPr>
        <p:spPr>
          <a:xfrm>
            <a:off x="185532" y="3101009"/>
            <a:ext cx="8524958" cy="898497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cxnSp>
        <p:nvCxnSpPr>
          <p:cNvPr id="19" name="Straight Arrow Connector 18"/>
          <p:cNvCxnSpPr/>
          <p:nvPr/>
        </p:nvCxnSpPr>
        <p:spPr>
          <a:xfrm>
            <a:off x="1082572" y="2850292"/>
            <a:ext cx="175914" cy="604953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flipH="1">
            <a:off x="2108552" y="3323148"/>
            <a:ext cx="6240" cy="454218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flipH="1">
            <a:off x="6895429" y="3322131"/>
            <a:ext cx="6240" cy="454218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1709530" y="3814839"/>
            <a:ext cx="63991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dirty="0">
                <a:latin typeface="Arial" panose="020B0604020202020204" pitchFamily="34" charset="0"/>
                <a:cs typeface="Arial" panose="020B0604020202020204" pitchFamily="34" charset="0"/>
              </a:rPr>
              <a:t>2019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6569057" y="3821003"/>
            <a:ext cx="63991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dirty="0">
                <a:latin typeface="Arial" panose="020B0604020202020204" pitchFamily="34" charset="0"/>
                <a:cs typeface="Arial" panose="020B0604020202020204" pitchFamily="34" charset="0"/>
              </a:rPr>
              <a:t>2020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3111081" y="3111350"/>
            <a:ext cx="274578" cy="34588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3861660" y="3420945"/>
            <a:ext cx="70116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>
                <a:latin typeface="Arial" panose="020B0604020202020204" pitchFamily="34" charset="0"/>
                <a:cs typeface="Arial" panose="020B0604020202020204" pitchFamily="34" charset="0"/>
              </a:rPr>
              <a:t>May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801096" y="2808926"/>
            <a:ext cx="218239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dirty="0">
                <a:latin typeface="Arial" panose="020B0604020202020204" pitchFamily="34" charset="0"/>
                <a:cs typeface="Arial" panose="020B0604020202020204" pitchFamily="34" charset="0"/>
              </a:rPr>
              <a:t>Tissue culture training</a:t>
            </a:r>
          </a:p>
        </p:txBody>
      </p:sp>
      <p:cxnSp>
        <p:nvCxnSpPr>
          <p:cNvPr id="15" name="Straight Arrow Connector 14"/>
          <p:cNvCxnSpPr>
            <a:stCxn id="11" idx="0"/>
          </p:cNvCxnSpPr>
          <p:nvPr/>
        </p:nvCxnSpPr>
        <p:spPr>
          <a:xfrm flipV="1">
            <a:off x="3894461" y="3815199"/>
            <a:ext cx="178054" cy="91946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2863025" y="4734668"/>
            <a:ext cx="206287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dirty="0">
                <a:latin typeface="Arial" panose="020B0604020202020204" pitchFamily="34" charset="0"/>
                <a:cs typeface="Arial" panose="020B0604020202020204" pitchFamily="34" charset="0"/>
              </a:rPr>
              <a:t>Western blot training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4443074" y="3424077"/>
            <a:ext cx="70116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>
                <a:latin typeface="Arial" panose="020B0604020202020204" pitchFamily="34" charset="0"/>
                <a:cs typeface="Arial" panose="020B0604020202020204" pitchFamily="34" charset="0"/>
              </a:rPr>
              <a:t>June</a:t>
            </a:r>
          </a:p>
        </p:txBody>
      </p:sp>
      <p:cxnSp>
        <p:nvCxnSpPr>
          <p:cNvPr id="16" name="Straight Arrow Connector 15"/>
          <p:cNvCxnSpPr>
            <a:endCxn id="20" idx="0"/>
          </p:cNvCxnSpPr>
          <p:nvPr/>
        </p:nvCxnSpPr>
        <p:spPr>
          <a:xfrm flipH="1">
            <a:off x="4793657" y="2593593"/>
            <a:ext cx="350582" cy="83048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4443074" y="2176213"/>
            <a:ext cx="180643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>
                <a:latin typeface="Arial" panose="020B0604020202020204" pitchFamily="34" charset="0"/>
                <a:cs typeface="Arial" panose="020B0604020202020204" pitchFamily="34" charset="0"/>
              </a:rPr>
              <a:t>B&amp;B Symposium  </a:t>
            </a:r>
          </a:p>
        </p:txBody>
      </p:sp>
      <p:cxnSp>
        <p:nvCxnSpPr>
          <p:cNvPr id="26" name="Straight Arrow Connector 25"/>
          <p:cNvCxnSpPr/>
          <p:nvPr/>
        </p:nvCxnSpPr>
        <p:spPr>
          <a:xfrm>
            <a:off x="7960235" y="2821223"/>
            <a:ext cx="268131" cy="634022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7145638" y="2484723"/>
            <a:ext cx="156485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dirty="0">
                <a:latin typeface="Arial" panose="020B0604020202020204" pitchFamily="34" charset="0"/>
                <a:cs typeface="Arial" panose="020B0604020202020204" pitchFamily="34" charset="0"/>
              </a:rPr>
              <a:t>3 minute thesis</a:t>
            </a:r>
          </a:p>
        </p:txBody>
      </p:sp>
      <p:cxnSp>
        <p:nvCxnSpPr>
          <p:cNvPr id="29" name="Straight Arrow Connector 28"/>
          <p:cNvCxnSpPr/>
          <p:nvPr/>
        </p:nvCxnSpPr>
        <p:spPr>
          <a:xfrm flipH="1" flipV="1">
            <a:off x="7552937" y="3759499"/>
            <a:ext cx="159828" cy="74889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3117528" y="3384154"/>
            <a:ext cx="59343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dirty="0">
                <a:latin typeface="Arial" panose="020B0604020202020204" pitchFamily="34" charset="0"/>
                <a:cs typeface="Arial" panose="020B0604020202020204" pitchFamily="34" charset="0"/>
              </a:rPr>
              <a:t>April</a:t>
            </a:r>
          </a:p>
        </p:txBody>
      </p:sp>
      <p:cxnSp>
        <p:nvCxnSpPr>
          <p:cNvPr id="32" name="Straight Arrow Connector 31"/>
          <p:cNvCxnSpPr/>
          <p:nvPr/>
        </p:nvCxnSpPr>
        <p:spPr>
          <a:xfrm>
            <a:off x="4093603" y="2790908"/>
            <a:ext cx="38953" cy="61486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7256766" y="3356059"/>
            <a:ext cx="5923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May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6249508" y="4553044"/>
            <a:ext cx="29517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Chemical biology symposium 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2549380" y="2413992"/>
            <a:ext cx="24871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Cell-based assay training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1003220" y="3390108"/>
            <a:ext cx="6281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Nov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-20736" y="2473439"/>
            <a:ext cx="21357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NP synthesis training</a:t>
            </a:r>
          </a:p>
        </p:txBody>
      </p:sp>
    </p:spTree>
    <p:extLst>
      <p:ext uri="{BB962C8B-B14F-4D97-AF65-F5344CB8AC3E}">
        <p14:creationId xmlns:p14="http://schemas.microsoft.com/office/powerpoint/2010/main" val="305724368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adroTexto 1">
            <a:extLst>
              <a:ext uri="{FF2B5EF4-FFF2-40B4-BE49-F238E27FC236}">
                <a16:creationId xmlns:a16="http://schemas.microsoft.com/office/drawing/2014/main" id="{284665AD-4F47-4A3F-A470-29FA121BD9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35050" y="257839"/>
            <a:ext cx="466037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s-ES" altLang="en-US" sz="1800" b="1" dirty="0" err="1"/>
              <a:t>Scientific</a:t>
            </a:r>
            <a:r>
              <a:rPr lang="es-ES" altLang="en-US" sz="1800" b="1" dirty="0"/>
              <a:t> and Transversal </a:t>
            </a:r>
            <a:r>
              <a:rPr lang="es-ES" altLang="en-US" sz="1800" b="1" dirty="0" err="1"/>
              <a:t>Skills</a:t>
            </a:r>
            <a:r>
              <a:rPr lang="es-ES" altLang="en-US" sz="1800" b="1" dirty="0"/>
              <a:t> Training</a:t>
            </a:r>
            <a:endParaRPr lang="en-US" altLang="en-US" sz="1800" b="1" dirty="0"/>
          </a:p>
        </p:txBody>
      </p:sp>
      <p:sp>
        <p:nvSpPr>
          <p:cNvPr id="3" name="CuadroTexto 1">
            <a:extLst>
              <a:ext uri="{FF2B5EF4-FFF2-40B4-BE49-F238E27FC236}">
                <a16:creationId xmlns:a16="http://schemas.microsoft.com/office/drawing/2014/main" id="{B1E0FBF2-6EA7-4683-8423-C99AE4308C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5532" y="232787"/>
            <a:ext cx="1794081" cy="338554"/>
          </a:xfrm>
          <a:prstGeom prst="rect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s-ES" altLang="en-US" b="1" dirty="0" err="1"/>
              <a:t>Institution</a:t>
            </a:r>
            <a:r>
              <a:rPr lang="es-ES" altLang="en-US" b="1" dirty="0"/>
              <a:t> Logo </a:t>
            </a:r>
            <a:endParaRPr lang="en-US" altLang="en-US" b="1" dirty="0"/>
          </a:p>
        </p:txBody>
      </p:sp>
      <p:sp>
        <p:nvSpPr>
          <p:cNvPr id="9" name="Text Box 19">
            <a:extLst>
              <a:ext uri="{FF2B5EF4-FFF2-40B4-BE49-F238E27FC236}">
                <a16:creationId xmlns:a16="http://schemas.microsoft.com/office/drawing/2014/main" id="{A242491F-876F-4EC9-9FCA-4F16E75C6C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6087" y="4697039"/>
            <a:ext cx="7948158" cy="1308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Aft>
                <a:spcPts val="600"/>
              </a:spcAft>
            </a:pPr>
            <a:r>
              <a:rPr lang="en-US" altLang="en-US" b="1" dirty="0"/>
              <a:t>PhD studies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altLang="en-US" dirty="0"/>
              <a:t>University: University of Edinburgh</a:t>
            </a:r>
            <a:endParaRPr lang="en-US" altLang="en-US" dirty="0">
              <a:highlight>
                <a:srgbClr val="FFFF00"/>
              </a:highlight>
            </a:endParaRP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altLang="en-US" dirty="0"/>
              <a:t>Title of PhD: PhD in Molecular Medicine  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altLang="en-US" dirty="0"/>
              <a:t>Enrolment: 10/11/2018</a:t>
            </a:r>
            <a:endParaRPr lang="en-US" altLang="en-US" dirty="0">
              <a:highlight>
                <a:srgbClr val="FFFF00"/>
              </a:highlight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127" y="142401"/>
            <a:ext cx="2031850" cy="600208"/>
          </a:xfrm>
          <a:prstGeom prst="rect">
            <a:avLst/>
          </a:prstGeom>
        </p:spPr>
      </p:pic>
      <p:graphicFrame>
        <p:nvGraphicFramePr>
          <p:cNvPr id="22" name="Diagram 21"/>
          <p:cNvGraphicFramePr/>
          <p:nvPr>
            <p:extLst>
              <p:ext uri="{D42A27DB-BD31-4B8C-83A1-F6EECF244321}">
                <p14:modId xmlns:p14="http://schemas.microsoft.com/office/powerpoint/2010/main" val="3042483607"/>
              </p:ext>
            </p:extLst>
          </p:nvPr>
        </p:nvGraphicFramePr>
        <p:xfrm>
          <a:off x="185532" y="832995"/>
          <a:ext cx="9090548" cy="3692776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1558456" y="3085106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GB" dirty="0"/>
          </a:p>
        </p:txBody>
      </p:sp>
      <p:sp>
        <p:nvSpPr>
          <p:cNvPr id="33" name="Rectangle 32"/>
          <p:cNvSpPr/>
          <p:nvPr/>
        </p:nvSpPr>
        <p:spPr>
          <a:xfrm>
            <a:off x="185531" y="3434148"/>
            <a:ext cx="1557656" cy="763325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6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w to plan &amp; start a PhD</a:t>
            </a:r>
          </a:p>
        </p:txBody>
      </p:sp>
      <p:sp>
        <p:nvSpPr>
          <p:cNvPr id="34" name="Rectangle 33"/>
          <p:cNvSpPr/>
          <p:nvPr/>
        </p:nvSpPr>
        <p:spPr>
          <a:xfrm>
            <a:off x="1979613" y="3454437"/>
            <a:ext cx="1557655" cy="763325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6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emical synthesis &amp; catalysis </a:t>
            </a:r>
          </a:p>
        </p:txBody>
      </p:sp>
      <p:sp>
        <p:nvSpPr>
          <p:cNvPr id="35" name="Rectangle 34"/>
          <p:cNvSpPr/>
          <p:nvPr/>
        </p:nvSpPr>
        <p:spPr>
          <a:xfrm>
            <a:off x="3951978" y="3454436"/>
            <a:ext cx="1557655" cy="763325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6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rug delivery &amp; microscopy</a:t>
            </a:r>
          </a:p>
        </p:txBody>
      </p:sp>
      <p:sp>
        <p:nvSpPr>
          <p:cNvPr id="36" name="Rectangle 35"/>
          <p:cNvSpPr/>
          <p:nvPr/>
        </p:nvSpPr>
        <p:spPr>
          <a:xfrm>
            <a:off x="5835201" y="3454435"/>
            <a:ext cx="1557655" cy="763325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6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oing in vivo, chemistry and cancer biology</a:t>
            </a:r>
          </a:p>
        </p:txBody>
      </p:sp>
      <p:sp>
        <p:nvSpPr>
          <p:cNvPr id="37" name="Rectangle 36"/>
          <p:cNvSpPr/>
          <p:nvPr/>
        </p:nvSpPr>
        <p:spPr>
          <a:xfrm>
            <a:off x="7525417" y="3454434"/>
            <a:ext cx="1557655" cy="763325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6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etting ready for next career step</a:t>
            </a:r>
          </a:p>
        </p:txBody>
      </p:sp>
      <p:cxnSp>
        <p:nvCxnSpPr>
          <p:cNvPr id="49" name="Straight Connector 48"/>
          <p:cNvCxnSpPr/>
          <p:nvPr/>
        </p:nvCxnSpPr>
        <p:spPr>
          <a:xfrm>
            <a:off x="6614028" y="3105850"/>
            <a:ext cx="0" cy="32829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/>
          <p:cNvCxnSpPr/>
          <p:nvPr/>
        </p:nvCxnSpPr>
        <p:spPr>
          <a:xfrm>
            <a:off x="8304244" y="3105850"/>
            <a:ext cx="0" cy="32829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/>
          <p:cNvCxnSpPr/>
          <p:nvPr/>
        </p:nvCxnSpPr>
        <p:spPr>
          <a:xfrm>
            <a:off x="4730805" y="3126136"/>
            <a:ext cx="0" cy="32829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/>
          <p:cNvCxnSpPr/>
          <p:nvPr/>
        </p:nvCxnSpPr>
        <p:spPr>
          <a:xfrm>
            <a:off x="2758440" y="3105850"/>
            <a:ext cx="0" cy="32829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/>
          <p:cNvCxnSpPr/>
          <p:nvPr/>
        </p:nvCxnSpPr>
        <p:spPr>
          <a:xfrm>
            <a:off x="964359" y="3105623"/>
            <a:ext cx="0" cy="32829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2473272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0310</TotalTime>
  <Words>366</Words>
  <Application>Microsoft Office PowerPoint</Application>
  <PresentationFormat>On-screen Show (4:3)</PresentationFormat>
  <Paragraphs>116</Paragraphs>
  <Slides>1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6" baseType="lpstr">
      <vt:lpstr>Arial</vt:lpstr>
      <vt:lpstr>Calibri</vt:lpstr>
      <vt:lpstr>Calibri Light</vt:lpstr>
      <vt:lpstr>Wingdings</vt:lpstr>
      <vt:lpstr>Office Theme</vt:lpstr>
      <vt:lpstr>CS ChemDraw Draw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Rosa Miralles</dc:creator>
  <cp:lastModifiedBy>CROKE Stephen</cp:lastModifiedBy>
  <cp:revision>46</cp:revision>
  <dcterms:created xsi:type="dcterms:W3CDTF">2019-03-19T11:00:58Z</dcterms:created>
  <dcterms:modified xsi:type="dcterms:W3CDTF">2019-06-04T14:09:15Z</dcterms:modified>
</cp:coreProperties>
</file>